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DD6FD1" w14:textId="77777777" w:rsidR="00AF72CC" w:rsidRDefault="00AF72CC" w:rsidP="00AF72CC">
      <w:pPr>
        <w:spacing w:line="480" w:lineRule="auto"/>
        <w:jc w:val="center"/>
        <w:rPr>
          <w:i/>
          <w:iCs/>
          <w:sz w:val="24"/>
        </w:rPr>
      </w:pPr>
      <w:r>
        <w:rPr>
          <w:i/>
          <w:iCs/>
          <w:sz w:val="24"/>
        </w:rPr>
        <w:t>Supporting Information</w:t>
      </w:r>
    </w:p>
    <w:p w14:paraId="23176CDC" w14:textId="77777777" w:rsidR="00A97846" w:rsidRPr="007D61CF" w:rsidRDefault="00630DB0" w:rsidP="00A97846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mplete </w:t>
      </w:r>
      <w:r w:rsidR="00984D98">
        <w:rPr>
          <w:rFonts w:hint="eastAsia"/>
          <w:b/>
          <w:sz w:val="28"/>
          <w:szCs w:val="28"/>
        </w:rPr>
        <w:t>re</w:t>
      </w:r>
      <w:r w:rsidR="00F76D31">
        <w:rPr>
          <w:rFonts w:hint="eastAsia"/>
          <w:b/>
          <w:sz w:val="28"/>
          <w:szCs w:val="28"/>
        </w:rPr>
        <w:t>moval</w:t>
      </w:r>
      <w:r>
        <w:rPr>
          <w:rFonts w:hint="eastAsia"/>
          <w:b/>
          <w:sz w:val="28"/>
          <w:szCs w:val="28"/>
        </w:rPr>
        <w:t xml:space="preserve"> of</w:t>
      </w:r>
      <w:r>
        <w:rPr>
          <w:b/>
          <w:sz w:val="28"/>
          <w:szCs w:val="28"/>
        </w:rPr>
        <w:t xml:space="preserve"> heavy metals with simultaneous efficient treatment of </w:t>
      </w:r>
      <w:r>
        <w:rPr>
          <w:rFonts w:hint="eastAsia"/>
          <w:b/>
          <w:sz w:val="28"/>
          <w:szCs w:val="28"/>
        </w:rPr>
        <w:t>etch</w:t>
      </w:r>
      <w:r>
        <w:rPr>
          <w:b/>
          <w:sz w:val="28"/>
          <w:szCs w:val="28"/>
        </w:rPr>
        <w:t>ing</w:t>
      </w:r>
      <w:r>
        <w:rPr>
          <w:rFonts w:hint="eastAsia"/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terminal</w:t>
      </w:r>
      <w:r>
        <w:rPr>
          <w:rFonts w:hint="eastAsia"/>
          <w:b/>
          <w:sz w:val="28"/>
          <w:szCs w:val="28"/>
        </w:rPr>
        <w:t xml:space="preserve"> wastewater </w:t>
      </w:r>
      <w:r>
        <w:rPr>
          <w:b/>
          <w:sz w:val="28"/>
          <w:szCs w:val="28"/>
        </w:rPr>
        <w:t>using scaled-up</w:t>
      </w:r>
      <w:r>
        <w:rPr>
          <w:rFonts w:hint="eastAsia"/>
          <w:b/>
          <w:sz w:val="28"/>
          <w:szCs w:val="28"/>
        </w:rPr>
        <w:t xml:space="preserve"> microbial electrolysis cells</w:t>
      </w:r>
    </w:p>
    <w:p w14:paraId="54B7F5C8" w14:textId="77777777" w:rsidR="00805803" w:rsidRPr="00FE1BDB" w:rsidRDefault="00805803" w:rsidP="00805803">
      <w:pPr>
        <w:spacing w:line="480" w:lineRule="auto"/>
        <w:rPr>
          <w:sz w:val="24"/>
        </w:rPr>
      </w:pPr>
      <w:proofErr w:type="spellStart"/>
      <w:r w:rsidRPr="00FE1BDB">
        <w:rPr>
          <w:rFonts w:hint="eastAsia"/>
          <w:sz w:val="24"/>
        </w:rPr>
        <w:t>Liping</w:t>
      </w:r>
      <w:proofErr w:type="spellEnd"/>
      <w:r w:rsidRPr="00FE1BDB">
        <w:rPr>
          <w:rFonts w:hint="eastAsia"/>
          <w:sz w:val="24"/>
        </w:rPr>
        <w:t xml:space="preserve"> </w:t>
      </w:r>
      <w:proofErr w:type="spellStart"/>
      <w:r w:rsidRPr="00FE1BDB">
        <w:rPr>
          <w:rFonts w:hint="eastAsia"/>
          <w:sz w:val="24"/>
        </w:rPr>
        <w:t>Huang</w:t>
      </w:r>
      <w:r w:rsidRPr="00FE1BDB">
        <w:rPr>
          <w:rFonts w:hint="eastAsia"/>
          <w:sz w:val="24"/>
          <w:vertAlign w:val="superscript"/>
        </w:rPr>
        <w:t>a</w:t>
      </w:r>
      <w:proofErr w:type="spellEnd"/>
      <w:r w:rsidRPr="00FE1BDB">
        <w:rPr>
          <w:rFonts w:hint="eastAsia"/>
          <w:sz w:val="24"/>
          <w:vertAlign w:val="superscript"/>
        </w:rPr>
        <w:t>,*</w:t>
      </w:r>
      <w:r w:rsidRPr="00FE1BDB">
        <w:rPr>
          <w:rFonts w:hint="eastAsia"/>
          <w:sz w:val="24"/>
        </w:rPr>
        <w:t xml:space="preserve">, </w:t>
      </w:r>
      <w:proofErr w:type="spellStart"/>
      <w:r w:rsidRPr="00FE1BDB">
        <w:rPr>
          <w:rFonts w:hint="eastAsia"/>
          <w:sz w:val="24"/>
        </w:rPr>
        <w:t>Huilin</w:t>
      </w:r>
      <w:proofErr w:type="spellEnd"/>
      <w:r w:rsidRPr="00FE1BDB">
        <w:rPr>
          <w:rFonts w:hint="eastAsia"/>
          <w:sz w:val="24"/>
        </w:rPr>
        <w:t xml:space="preserve"> </w:t>
      </w:r>
      <w:proofErr w:type="spellStart"/>
      <w:r w:rsidRPr="00FE1BDB">
        <w:rPr>
          <w:rFonts w:hint="eastAsia"/>
          <w:sz w:val="24"/>
        </w:rPr>
        <w:t>Wan</w:t>
      </w:r>
      <w:r w:rsidRPr="00FE1BDB">
        <w:rPr>
          <w:rFonts w:hint="eastAsia"/>
          <w:sz w:val="24"/>
          <w:vertAlign w:val="superscript"/>
        </w:rPr>
        <w:t>a</w:t>
      </w:r>
      <w:proofErr w:type="spellEnd"/>
      <w:r w:rsidRPr="00FE1BDB">
        <w:rPr>
          <w:rFonts w:hint="eastAsia"/>
          <w:sz w:val="24"/>
        </w:rPr>
        <w:t xml:space="preserve">, </w:t>
      </w:r>
      <w:proofErr w:type="spellStart"/>
      <w:r w:rsidR="00E54CBB">
        <w:rPr>
          <w:rFonts w:hint="eastAsia"/>
          <w:sz w:val="24"/>
        </w:rPr>
        <w:t>Shiping</w:t>
      </w:r>
      <w:proofErr w:type="spellEnd"/>
      <w:r w:rsidR="00E54CBB">
        <w:rPr>
          <w:rFonts w:hint="eastAsia"/>
          <w:sz w:val="24"/>
        </w:rPr>
        <w:t xml:space="preserve"> </w:t>
      </w:r>
      <w:proofErr w:type="spellStart"/>
      <w:r w:rsidR="00E54CBB">
        <w:rPr>
          <w:rFonts w:hint="eastAsia"/>
          <w:sz w:val="24"/>
        </w:rPr>
        <w:t>Song</w:t>
      </w:r>
      <w:r w:rsidR="00E54CBB" w:rsidRPr="00143F95">
        <w:rPr>
          <w:rFonts w:hint="eastAsia"/>
          <w:sz w:val="24"/>
          <w:vertAlign w:val="superscript"/>
        </w:rPr>
        <w:t>a</w:t>
      </w:r>
      <w:proofErr w:type="spellEnd"/>
      <w:r w:rsidR="00E54CBB">
        <w:rPr>
          <w:rFonts w:hint="eastAsia"/>
          <w:sz w:val="24"/>
        </w:rPr>
        <w:t xml:space="preserve">, </w:t>
      </w:r>
      <w:proofErr w:type="spellStart"/>
      <w:r w:rsidR="00616931">
        <w:rPr>
          <w:rFonts w:hint="eastAsia"/>
          <w:sz w:val="24"/>
        </w:rPr>
        <w:t>Deqiang</w:t>
      </w:r>
      <w:proofErr w:type="spellEnd"/>
      <w:r w:rsidR="00616931">
        <w:rPr>
          <w:rFonts w:hint="eastAsia"/>
          <w:sz w:val="24"/>
        </w:rPr>
        <w:t xml:space="preserve"> </w:t>
      </w:r>
      <w:proofErr w:type="spellStart"/>
      <w:r w:rsidR="00616931">
        <w:rPr>
          <w:rFonts w:hint="eastAsia"/>
          <w:sz w:val="24"/>
        </w:rPr>
        <w:t>Liu</w:t>
      </w:r>
      <w:r w:rsidR="00616931" w:rsidRPr="00616931">
        <w:rPr>
          <w:rFonts w:hint="eastAsia"/>
          <w:sz w:val="24"/>
          <w:vertAlign w:val="superscript"/>
        </w:rPr>
        <w:t>b</w:t>
      </w:r>
      <w:proofErr w:type="spellEnd"/>
      <w:r w:rsidR="00616931">
        <w:rPr>
          <w:rFonts w:hint="eastAsia"/>
          <w:sz w:val="24"/>
        </w:rPr>
        <w:t xml:space="preserve">, </w:t>
      </w:r>
      <w:r w:rsidRPr="00FE1BDB">
        <w:rPr>
          <w:rFonts w:hint="eastAsia"/>
          <w:sz w:val="24"/>
        </w:rPr>
        <w:t xml:space="preserve">Gianluca Li </w:t>
      </w:r>
      <w:proofErr w:type="spellStart"/>
      <w:r w:rsidRPr="00FE1BDB">
        <w:rPr>
          <w:rFonts w:hint="eastAsia"/>
          <w:sz w:val="24"/>
        </w:rPr>
        <w:t>Puma</w:t>
      </w:r>
      <w:r w:rsidR="00616931">
        <w:rPr>
          <w:rFonts w:hint="eastAsia"/>
          <w:sz w:val="24"/>
          <w:vertAlign w:val="superscript"/>
        </w:rPr>
        <w:t>c</w:t>
      </w:r>
      <w:proofErr w:type="spellEnd"/>
      <w:r w:rsidRPr="00FE1BDB">
        <w:rPr>
          <w:rFonts w:hint="eastAsia"/>
          <w:sz w:val="24"/>
          <w:vertAlign w:val="superscript"/>
        </w:rPr>
        <w:t>,*</w:t>
      </w:r>
    </w:p>
    <w:p w14:paraId="305CECE6" w14:textId="77777777" w:rsidR="00805803" w:rsidRDefault="00805803" w:rsidP="00805803">
      <w:pPr>
        <w:spacing w:line="480" w:lineRule="auto"/>
        <w:rPr>
          <w:sz w:val="24"/>
        </w:rPr>
      </w:pPr>
      <w:r w:rsidRPr="00FE1BDB">
        <w:rPr>
          <w:rFonts w:hint="eastAsia"/>
          <w:i/>
          <w:iCs/>
          <w:sz w:val="24"/>
          <w:vertAlign w:val="superscript"/>
        </w:rPr>
        <w:t xml:space="preserve">a </w:t>
      </w:r>
      <w:r w:rsidRPr="00FE1BDB">
        <w:rPr>
          <w:sz w:val="24"/>
        </w:rPr>
        <w:t>Key Laboratory of Industrial Ecology and Environmental Engineering, Ministry of Education (MOE), School of Environmental Science and Technology, Dalian University of Technology, Dalian 116024, China</w:t>
      </w:r>
    </w:p>
    <w:p w14:paraId="77F8F4F7" w14:textId="77777777" w:rsidR="00616931" w:rsidRPr="00616931" w:rsidRDefault="00616931" w:rsidP="00616931">
      <w:pPr>
        <w:widowControl/>
        <w:spacing w:line="480" w:lineRule="auto"/>
        <w:rPr>
          <w:sz w:val="24"/>
        </w:rPr>
      </w:pPr>
      <w:r w:rsidRPr="00616931">
        <w:rPr>
          <w:rFonts w:hint="eastAsia"/>
          <w:i/>
          <w:sz w:val="24"/>
          <w:vertAlign w:val="superscript"/>
        </w:rPr>
        <w:t>b</w:t>
      </w:r>
      <w:r w:rsidRPr="00616931">
        <w:rPr>
          <w:rFonts w:hint="eastAsia"/>
          <w:sz w:val="24"/>
          <w:vertAlign w:val="superscript"/>
        </w:rPr>
        <w:t xml:space="preserve"> </w:t>
      </w:r>
      <w:r w:rsidRPr="00616931">
        <w:rPr>
          <w:sz w:val="24"/>
        </w:rPr>
        <w:t>Weihai Inspection and Research Institute of Products Quality, Standard and Metrology, Weihai 264209, China</w:t>
      </w:r>
    </w:p>
    <w:p w14:paraId="24DA9787" w14:textId="77777777" w:rsidR="00AF72CC" w:rsidRPr="00FE1BDB" w:rsidRDefault="00616931" w:rsidP="00805803">
      <w:pPr>
        <w:spacing w:line="480" w:lineRule="auto"/>
        <w:rPr>
          <w:sz w:val="24"/>
        </w:rPr>
      </w:pPr>
      <w:r>
        <w:rPr>
          <w:rFonts w:hint="eastAsia"/>
          <w:i/>
          <w:iCs/>
          <w:sz w:val="24"/>
          <w:vertAlign w:val="superscript"/>
        </w:rPr>
        <w:t>c</w:t>
      </w:r>
      <w:r w:rsidR="00805803" w:rsidRPr="00FE1BDB">
        <w:rPr>
          <w:rFonts w:hint="eastAsia"/>
          <w:sz w:val="24"/>
        </w:rPr>
        <w:t xml:space="preserve"> Environmental </w:t>
      </w:r>
      <w:proofErr w:type="spellStart"/>
      <w:r w:rsidR="00805803" w:rsidRPr="00FE1BDB">
        <w:rPr>
          <w:rFonts w:hint="eastAsia"/>
          <w:sz w:val="24"/>
        </w:rPr>
        <w:t>Nanocatalysis</w:t>
      </w:r>
      <w:proofErr w:type="spellEnd"/>
      <w:r w:rsidR="00805803" w:rsidRPr="00FE1BDB">
        <w:rPr>
          <w:rFonts w:hint="eastAsia"/>
          <w:sz w:val="24"/>
        </w:rPr>
        <w:t xml:space="preserve"> &amp; Photoreaction Engineering, Department of Chemical Engineering, </w:t>
      </w:r>
      <w:smartTag w:uri="urn:schemas-microsoft-com:office:smarttags" w:element="PlaceName">
        <w:r w:rsidR="00805803" w:rsidRPr="00FE1BDB">
          <w:rPr>
            <w:rFonts w:hint="eastAsia"/>
            <w:sz w:val="24"/>
          </w:rPr>
          <w:t>Loughborough</w:t>
        </w:r>
      </w:smartTag>
      <w:r w:rsidR="00805803" w:rsidRPr="00FE1BDB">
        <w:rPr>
          <w:rFonts w:hint="eastAsia"/>
          <w:sz w:val="24"/>
        </w:rPr>
        <w:t xml:space="preserve"> </w:t>
      </w:r>
      <w:smartTag w:uri="urn:schemas-microsoft-com:office:smarttags" w:element="PlaceType">
        <w:r w:rsidR="00805803" w:rsidRPr="00FE1BDB">
          <w:rPr>
            <w:rFonts w:hint="eastAsia"/>
            <w:sz w:val="24"/>
          </w:rPr>
          <w:t>University</w:t>
        </w:r>
      </w:smartTag>
      <w:r w:rsidR="00805803" w:rsidRPr="00FE1BDB">
        <w:rPr>
          <w:rFonts w:hint="eastAsia"/>
          <w:sz w:val="24"/>
        </w:rPr>
        <w:t xml:space="preserve">, </w:t>
      </w:r>
      <w:smartTag w:uri="urn:schemas-microsoft-com:office:smarttags" w:element="place">
        <w:smartTag w:uri="urn:schemas-microsoft-com:office:smarttags" w:element="City">
          <w:r w:rsidR="00805803" w:rsidRPr="00FE1BDB">
            <w:rPr>
              <w:rFonts w:hint="eastAsia"/>
              <w:sz w:val="24"/>
            </w:rPr>
            <w:t>Loughborough</w:t>
          </w:r>
        </w:smartTag>
        <w:r w:rsidR="00805803" w:rsidRPr="00FE1BDB">
          <w:rPr>
            <w:rFonts w:hint="eastAsia"/>
            <w:sz w:val="24"/>
          </w:rPr>
          <w:t xml:space="preserve"> </w:t>
        </w:r>
        <w:smartTag w:uri="urn:schemas-microsoft-com:office:smarttags" w:element="PostalCode">
          <w:r w:rsidR="00805803" w:rsidRPr="00FE1BDB">
            <w:rPr>
              <w:rFonts w:hint="eastAsia"/>
              <w:sz w:val="24"/>
            </w:rPr>
            <w:t>LE11 3TU</w:t>
          </w:r>
        </w:smartTag>
        <w:r w:rsidR="00805803" w:rsidRPr="00FE1BDB">
          <w:rPr>
            <w:rFonts w:hint="eastAsia"/>
            <w:sz w:val="24"/>
          </w:rPr>
          <w:t xml:space="preserve">, </w:t>
        </w:r>
        <w:smartTag w:uri="urn:schemas-microsoft-com:office:smarttags" w:element="country-region">
          <w:r w:rsidR="00805803" w:rsidRPr="00FE1BDB">
            <w:rPr>
              <w:rFonts w:hint="eastAsia"/>
              <w:sz w:val="24"/>
            </w:rPr>
            <w:t>United Kingdom</w:t>
          </w:r>
        </w:smartTag>
      </w:smartTag>
    </w:p>
    <w:p w14:paraId="70F3C9D1" w14:textId="77777777" w:rsidR="00AF72CC" w:rsidRPr="00FE1BDB" w:rsidRDefault="00AF72CC" w:rsidP="00AF72CC">
      <w:pPr>
        <w:spacing w:line="480" w:lineRule="auto"/>
        <w:rPr>
          <w:sz w:val="24"/>
        </w:rPr>
      </w:pPr>
    </w:p>
    <w:p w14:paraId="53924478" w14:textId="77777777" w:rsidR="00AF72CC" w:rsidRPr="00FE1BDB" w:rsidRDefault="00AF72CC" w:rsidP="00AF72CC">
      <w:pPr>
        <w:spacing w:line="480" w:lineRule="auto"/>
        <w:rPr>
          <w:b/>
          <w:sz w:val="24"/>
        </w:rPr>
      </w:pPr>
      <w:r w:rsidRPr="00FE1BDB">
        <w:rPr>
          <w:b/>
          <w:sz w:val="24"/>
        </w:rPr>
        <w:t>Corresponding authors</w:t>
      </w:r>
      <w:r w:rsidRPr="00FE1BDB">
        <w:rPr>
          <w:rFonts w:hint="eastAsia"/>
          <w:b/>
          <w:sz w:val="24"/>
        </w:rPr>
        <w:t>:</w:t>
      </w:r>
    </w:p>
    <w:p w14:paraId="2D599F03" w14:textId="77777777" w:rsidR="00AF72CC" w:rsidRPr="00FE1BDB" w:rsidRDefault="00AF72CC" w:rsidP="00AF72CC">
      <w:pPr>
        <w:spacing w:line="480" w:lineRule="auto"/>
        <w:rPr>
          <w:sz w:val="24"/>
        </w:rPr>
      </w:pPr>
      <w:r w:rsidRPr="00FE1BDB">
        <w:rPr>
          <w:rStyle w:val="Hyperlink"/>
          <w:rFonts w:hint="eastAsia"/>
          <w:sz w:val="24"/>
        </w:rPr>
        <w:t>lipinghuang@dlut.edu.cn</w:t>
      </w:r>
      <w:r w:rsidRPr="00FE1BDB">
        <w:rPr>
          <w:sz w:val="24"/>
        </w:rPr>
        <w:t xml:space="preserve"> (L</w:t>
      </w:r>
      <w:r w:rsidRPr="00FE1BDB">
        <w:rPr>
          <w:rFonts w:hint="eastAsia"/>
          <w:sz w:val="24"/>
        </w:rPr>
        <w:t>.</w:t>
      </w:r>
      <w:r w:rsidRPr="00FE1BDB">
        <w:rPr>
          <w:sz w:val="24"/>
        </w:rPr>
        <w:t xml:space="preserve"> Huang)</w:t>
      </w:r>
    </w:p>
    <w:p w14:paraId="623613C0" w14:textId="77777777" w:rsidR="00AF72CC" w:rsidRPr="00FE1BDB" w:rsidRDefault="00600AA3" w:rsidP="00AF72CC">
      <w:pPr>
        <w:spacing w:line="480" w:lineRule="auto"/>
        <w:rPr>
          <w:sz w:val="24"/>
        </w:rPr>
      </w:pPr>
      <w:hyperlink r:id="rId7" w:history="1">
        <w:r w:rsidR="00AF72CC" w:rsidRPr="00FE1BDB">
          <w:rPr>
            <w:rStyle w:val="Hyperlink"/>
            <w:rFonts w:hint="eastAsia"/>
            <w:sz w:val="24"/>
          </w:rPr>
          <w:t>g.lipuma@lboro.ac.uk</w:t>
        </w:r>
      </w:hyperlink>
      <w:r w:rsidR="00AF72CC" w:rsidRPr="00FE1BDB">
        <w:rPr>
          <w:rFonts w:hint="eastAsia"/>
          <w:sz w:val="24"/>
        </w:rPr>
        <w:t xml:space="preserve"> (G. Li-Puma)</w:t>
      </w:r>
    </w:p>
    <w:p w14:paraId="4FA08889" w14:textId="77777777" w:rsidR="00040EF1" w:rsidRDefault="00040EF1" w:rsidP="00FE1BDB">
      <w:pPr>
        <w:spacing w:line="480" w:lineRule="auto"/>
        <w:rPr>
          <w:sz w:val="24"/>
        </w:rPr>
      </w:pPr>
    </w:p>
    <w:p w14:paraId="5CA2DD2A" w14:textId="77777777" w:rsidR="00E43A64" w:rsidRPr="00FE1BDB" w:rsidRDefault="00E43A64" w:rsidP="00FE1BDB">
      <w:pPr>
        <w:spacing w:line="480" w:lineRule="auto"/>
        <w:rPr>
          <w:sz w:val="24"/>
        </w:rPr>
      </w:pPr>
    </w:p>
    <w:p w14:paraId="6F0B7596" w14:textId="77777777" w:rsidR="00AF72CC" w:rsidRDefault="00AF72CC" w:rsidP="00AF72CC">
      <w:pPr>
        <w:spacing w:line="480" w:lineRule="auto"/>
        <w:rPr>
          <w:sz w:val="24"/>
        </w:rPr>
      </w:pPr>
      <w:r>
        <w:rPr>
          <w:rFonts w:hint="eastAsia"/>
          <w:sz w:val="24"/>
        </w:rPr>
        <w:t xml:space="preserve">Figures: </w:t>
      </w:r>
      <w:r w:rsidR="001E2253">
        <w:rPr>
          <w:rFonts w:hint="eastAsia"/>
          <w:sz w:val="24"/>
        </w:rPr>
        <w:t>9</w:t>
      </w:r>
    </w:p>
    <w:p w14:paraId="25AAF9D3" w14:textId="77777777" w:rsidR="00AF72CC" w:rsidRDefault="00AF72CC" w:rsidP="00AF72CC">
      <w:pPr>
        <w:spacing w:line="480" w:lineRule="auto"/>
        <w:rPr>
          <w:sz w:val="24"/>
        </w:rPr>
      </w:pPr>
      <w:r>
        <w:rPr>
          <w:rFonts w:hint="eastAsia"/>
          <w:sz w:val="24"/>
        </w:rPr>
        <w:t xml:space="preserve">Tables: </w:t>
      </w:r>
      <w:r w:rsidR="003111DD">
        <w:rPr>
          <w:rFonts w:hint="eastAsia"/>
          <w:sz w:val="24"/>
        </w:rPr>
        <w:t>4</w:t>
      </w:r>
    </w:p>
    <w:p w14:paraId="2B3ED0B8" w14:textId="77777777" w:rsidR="002A0849" w:rsidRDefault="00AF72CC" w:rsidP="00FE1BDB">
      <w:pPr>
        <w:spacing w:line="480" w:lineRule="auto"/>
        <w:rPr>
          <w:sz w:val="24"/>
        </w:rPr>
      </w:pPr>
      <w:r>
        <w:rPr>
          <w:rFonts w:hint="eastAsia"/>
          <w:sz w:val="24"/>
        </w:rPr>
        <w:t xml:space="preserve">Pages: </w:t>
      </w:r>
      <w:r w:rsidR="003111DD" w:rsidRPr="006005E1">
        <w:rPr>
          <w:sz w:val="24"/>
        </w:rPr>
        <w:t>1</w:t>
      </w:r>
      <w:r w:rsidR="00370C51">
        <w:rPr>
          <w:rFonts w:hint="eastAsia"/>
          <w:sz w:val="24"/>
        </w:rPr>
        <w:t>6</w:t>
      </w:r>
    </w:p>
    <w:p w14:paraId="23D9FE1C" w14:textId="77777777" w:rsidR="004578B6" w:rsidRDefault="004578B6" w:rsidP="00CE6974">
      <w:pPr>
        <w:spacing w:line="480" w:lineRule="auto"/>
        <w:rPr>
          <w:i/>
          <w:sz w:val="24"/>
        </w:rPr>
        <w:sectPr w:rsidR="004578B6" w:rsidSect="00A849AF">
          <w:footerReference w:type="even" r:id="rId8"/>
          <w:footerReference w:type="default" r:id="rId9"/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" w:linePitch="312"/>
        </w:sectPr>
      </w:pPr>
    </w:p>
    <w:p w14:paraId="7CF634C9" w14:textId="77777777" w:rsidR="00CE6974" w:rsidRPr="00CE6974" w:rsidRDefault="00CE6974" w:rsidP="00CE6974">
      <w:pPr>
        <w:spacing w:line="480" w:lineRule="auto"/>
        <w:rPr>
          <w:i/>
          <w:sz w:val="24"/>
        </w:rPr>
      </w:pPr>
      <w:r w:rsidRPr="00CE6974">
        <w:rPr>
          <w:rFonts w:hint="eastAsia"/>
          <w:i/>
          <w:sz w:val="24"/>
        </w:rPr>
        <w:lastRenderedPageBreak/>
        <w:t>S2 Materials and methods</w:t>
      </w:r>
    </w:p>
    <w:p w14:paraId="0C540134" w14:textId="77777777" w:rsidR="00331F1A" w:rsidRDefault="00CE6974" w:rsidP="00CE6974">
      <w:pPr>
        <w:spacing w:line="480" w:lineRule="auto"/>
        <w:rPr>
          <w:i/>
          <w:sz w:val="24"/>
          <w:shd w:val="clear" w:color="auto" w:fill="FFFFFF"/>
        </w:rPr>
      </w:pPr>
      <w:r w:rsidRPr="00CE6974">
        <w:rPr>
          <w:rFonts w:hint="eastAsia"/>
          <w:i/>
          <w:sz w:val="24"/>
        </w:rPr>
        <w:t>S2.</w:t>
      </w:r>
      <w:r w:rsidRPr="00CE6974">
        <w:rPr>
          <w:i/>
          <w:sz w:val="24"/>
          <w:shd w:val="clear" w:color="auto" w:fill="FFFFFF"/>
        </w:rPr>
        <w:t>1</w:t>
      </w:r>
      <w:r>
        <w:rPr>
          <w:rFonts w:hint="eastAsia"/>
          <w:i/>
          <w:sz w:val="24"/>
          <w:shd w:val="clear" w:color="auto" w:fill="FFFFFF"/>
        </w:rPr>
        <w:t xml:space="preserve"> Reactor construction</w:t>
      </w:r>
    </w:p>
    <w:p w14:paraId="0DBED6E0" w14:textId="77777777" w:rsidR="00CE6974" w:rsidRPr="00C65153" w:rsidRDefault="001E2253" w:rsidP="00CE6974">
      <w:pPr>
        <w:spacing w:line="480" w:lineRule="auto"/>
        <w:rPr>
          <w:sz w:val="24"/>
          <w:shd w:val="clear" w:color="auto" w:fill="FFFFFF"/>
        </w:rPr>
      </w:pPr>
      <w:r w:rsidRPr="001E2253">
        <w:rPr>
          <w:rFonts w:hint="eastAsia"/>
          <w:noProof/>
          <w:sz w:val="24"/>
          <w:shd w:val="clear" w:color="auto" w:fill="FFFFFF"/>
        </w:rPr>
        <w:drawing>
          <wp:inline distT="0" distB="0" distL="0" distR="0" wp14:anchorId="05936A8B" wp14:editId="036AFA64">
            <wp:extent cx="8824699" cy="3971498"/>
            <wp:effectExtent l="19050" t="0" r="0" b="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9351" cy="39735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45FE94" w14:textId="77777777" w:rsidR="004578B6" w:rsidRDefault="004578B6" w:rsidP="005D3477">
      <w:pPr>
        <w:rPr>
          <w:b/>
          <w:sz w:val="24"/>
        </w:rPr>
      </w:pPr>
      <w:r w:rsidRPr="005D3477">
        <w:rPr>
          <w:rFonts w:hint="eastAsia"/>
          <w:b/>
          <w:sz w:val="24"/>
        </w:rPr>
        <w:t>Figur</w:t>
      </w:r>
      <w:r w:rsidRPr="001E2253">
        <w:rPr>
          <w:rFonts w:hint="eastAsia"/>
          <w:b/>
          <w:sz w:val="24"/>
        </w:rPr>
        <w:t>e S</w:t>
      </w:r>
      <w:r w:rsidRPr="001E2253">
        <w:rPr>
          <w:rFonts w:hint="eastAsia"/>
          <w:b/>
          <w:color w:val="000000"/>
          <w:sz w:val="24"/>
        </w:rPr>
        <w:t>1</w:t>
      </w:r>
      <w:r w:rsidRPr="001E2253">
        <w:rPr>
          <w:rFonts w:hint="eastAsia"/>
          <w:sz w:val="24"/>
        </w:rPr>
        <w:t xml:space="preserve"> </w:t>
      </w:r>
      <w:r w:rsidR="001E2253" w:rsidRPr="001E2253">
        <w:rPr>
          <w:rFonts w:hint="eastAsia"/>
          <w:sz w:val="24"/>
        </w:rPr>
        <w:t>(A) S</w:t>
      </w:r>
      <w:r w:rsidR="001E2253" w:rsidRPr="001E2253">
        <w:rPr>
          <w:sz w:val="24"/>
        </w:rPr>
        <w:t>chematic isometric view of cylindrical single-chamber MEC reactors</w:t>
      </w:r>
      <w:r w:rsidR="001E2253" w:rsidRPr="001E2253">
        <w:rPr>
          <w:color w:val="000000"/>
          <w:sz w:val="24"/>
        </w:rPr>
        <w:t xml:space="preserve"> of (left) the 40 L (along with the appendixes), and (right) the 1 L</w:t>
      </w:r>
      <w:r w:rsidR="001E2253" w:rsidRPr="001E2253">
        <w:rPr>
          <w:rFonts w:hint="eastAsia"/>
          <w:color w:val="000000"/>
          <w:sz w:val="24"/>
        </w:rPr>
        <w:t>.</w:t>
      </w:r>
      <w:r w:rsidR="001E2253" w:rsidRPr="001E2253">
        <w:rPr>
          <w:sz w:val="24"/>
        </w:rPr>
        <w:t xml:space="preserve"> </w:t>
      </w:r>
      <w:r w:rsidR="001E2253" w:rsidRPr="001E2253">
        <w:rPr>
          <w:rFonts w:hint="eastAsia"/>
          <w:sz w:val="24"/>
        </w:rPr>
        <w:t xml:space="preserve">(B) Photos of the </w:t>
      </w:r>
      <w:r w:rsidR="001E2253" w:rsidRPr="001E2253">
        <w:rPr>
          <w:color w:val="000000"/>
          <w:sz w:val="24"/>
        </w:rPr>
        <w:t>1 L</w:t>
      </w:r>
      <w:r w:rsidR="001E2253" w:rsidRPr="001E2253">
        <w:rPr>
          <w:rFonts w:hint="eastAsia"/>
          <w:color w:val="000000"/>
          <w:sz w:val="24"/>
        </w:rPr>
        <w:t xml:space="preserve"> (above) and the 40 L (below) reactors.</w:t>
      </w:r>
    </w:p>
    <w:p w14:paraId="31445E3D" w14:textId="77777777" w:rsidR="001E2253" w:rsidRDefault="001E2253" w:rsidP="002B59D6">
      <w:pPr>
        <w:spacing w:line="480" w:lineRule="auto"/>
        <w:rPr>
          <w:i/>
          <w:sz w:val="24"/>
        </w:rPr>
        <w:sectPr w:rsidR="001E2253" w:rsidSect="001E2253">
          <w:pgSz w:w="16838" w:h="11906" w:orient="landscape"/>
          <w:pgMar w:top="1797" w:right="1440" w:bottom="1797" w:left="1440" w:header="851" w:footer="992" w:gutter="0"/>
          <w:lnNumType w:countBy="1" w:restart="continuous"/>
          <w:cols w:space="425"/>
          <w:docGrid w:linePitch="312"/>
        </w:sectPr>
      </w:pPr>
    </w:p>
    <w:p w14:paraId="26E02859" w14:textId="77777777" w:rsidR="002B59D6" w:rsidRDefault="002B59D6" w:rsidP="002B59D6">
      <w:pPr>
        <w:spacing w:line="480" w:lineRule="auto"/>
        <w:rPr>
          <w:sz w:val="24"/>
        </w:rPr>
      </w:pPr>
      <w:r w:rsidRPr="008D4214">
        <w:rPr>
          <w:rFonts w:hint="eastAsia"/>
          <w:i/>
          <w:sz w:val="24"/>
        </w:rPr>
        <w:lastRenderedPageBreak/>
        <w:t>S2.</w:t>
      </w:r>
      <w:r w:rsidR="008D4214">
        <w:rPr>
          <w:rFonts w:hint="eastAsia"/>
          <w:i/>
          <w:sz w:val="24"/>
        </w:rPr>
        <w:t>2</w:t>
      </w:r>
      <w:r w:rsidRPr="008D4214">
        <w:rPr>
          <w:rFonts w:hint="eastAsia"/>
          <w:i/>
          <w:sz w:val="24"/>
        </w:rPr>
        <w:t xml:space="preserve"> </w:t>
      </w:r>
      <w:r w:rsidRPr="00D84E38">
        <w:rPr>
          <w:rFonts w:hint="eastAsia"/>
          <w:i/>
          <w:sz w:val="24"/>
        </w:rPr>
        <w:t>Bacterial community analysis</w:t>
      </w:r>
    </w:p>
    <w:p w14:paraId="00789E2D" w14:textId="77777777" w:rsidR="008D4214" w:rsidRDefault="002B59D6" w:rsidP="008D4214">
      <w:pPr>
        <w:spacing w:line="480" w:lineRule="auto"/>
        <w:ind w:firstLineChars="200" w:firstLine="480"/>
        <w:rPr>
          <w:bCs/>
          <w:color w:val="000000"/>
          <w:sz w:val="24"/>
          <w:shd w:val="clear" w:color="auto" w:fill="FFFFFF"/>
        </w:rPr>
      </w:pPr>
      <w:r w:rsidRPr="002B59D6">
        <w:rPr>
          <w:color w:val="000000"/>
          <w:sz w:val="24"/>
        </w:rPr>
        <w:t>E</w:t>
      </w:r>
      <w:r w:rsidRPr="002B59D6">
        <w:rPr>
          <w:rFonts w:hint="eastAsia"/>
          <w:color w:val="000000"/>
          <w:sz w:val="24"/>
        </w:rPr>
        <w:t xml:space="preserve">lectrodes </w:t>
      </w:r>
      <w:r w:rsidRPr="002B59D6">
        <w:rPr>
          <w:color w:val="000000"/>
          <w:sz w:val="24"/>
        </w:rPr>
        <w:t xml:space="preserve">samples </w:t>
      </w:r>
      <w:r w:rsidRPr="002B59D6">
        <w:rPr>
          <w:rFonts w:hint="eastAsia"/>
          <w:color w:val="000000"/>
          <w:sz w:val="24"/>
        </w:rPr>
        <w:t>were fragmented using sterile scissors</w:t>
      </w:r>
      <w:r w:rsidRPr="002B59D6">
        <w:rPr>
          <w:color w:val="000000"/>
          <w:sz w:val="24"/>
        </w:rPr>
        <w:t>, with cells extracted</w:t>
      </w:r>
      <w:r w:rsidRPr="002B59D6">
        <w:rPr>
          <w:rFonts w:hint="eastAsia"/>
          <w:color w:val="000000"/>
          <w:sz w:val="24"/>
        </w:rPr>
        <w:t xml:space="preserve"> by rinsing three times with sterile water</w:t>
      </w:r>
      <w:r w:rsidRPr="002B59D6">
        <w:rPr>
          <w:color w:val="000000"/>
          <w:sz w:val="24"/>
        </w:rPr>
        <w:t xml:space="preserve">, </w:t>
      </w:r>
      <w:r w:rsidRPr="002B59D6">
        <w:rPr>
          <w:rFonts w:hint="eastAsia"/>
          <w:color w:val="000000"/>
          <w:sz w:val="24"/>
        </w:rPr>
        <w:t>and concentrated by centrifugation</w:t>
      </w:r>
      <w:r w:rsidRPr="002B59D6">
        <w:rPr>
          <w:color w:val="000000"/>
          <w:sz w:val="24"/>
        </w:rPr>
        <w:t xml:space="preserve"> </w:t>
      </w:r>
      <w:r w:rsidRPr="002B59D6">
        <w:rPr>
          <w:rFonts w:hint="eastAsia"/>
          <w:color w:val="000000"/>
          <w:sz w:val="24"/>
        </w:rPr>
        <w:t xml:space="preserve">for 10 min </w:t>
      </w:r>
      <w:r w:rsidRPr="002B59D6">
        <w:rPr>
          <w:color w:val="000000"/>
          <w:sz w:val="24"/>
        </w:rPr>
        <w:t xml:space="preserve">at </w:t>
      </w:r>
      <w:r w:rsidRPr="002B59D6">
        <w:rPr>
          <w:rFonts w:hint="eastAsia"/>
          <w:color w:val="000000"/>
          <w:sz w:val="24"/>
        </w:rPr>
        <w:t>10280</w:t>
      </w:r>
      <w:r w:rsidRPr="002B59D6">
        <w:rPr>
          <w:color w:val="000000"/>
          <w:sz w:val="24"/>
        </w:rPr>
        <w:t xml:space="preserve"> ×</w:t>
      </w:r>
      <w:r w:rsidRPr="002B59D6">
        <w:rPr>
          <w:rFonts w:hint="eastAsia"/>
          <w:color w:val="000000"/>
          <w:sz w:val="24"/>
        </w:rPr>
        <w:t xml:space="preserve"> </w:t>
      </w:r>
      <w:r w:rsidRPr="002B59D6">
        <w:rPr>
          <w:color w:val="000000"/>
          <w:sz w:val="24"/>
        </w:rPr>
        <w:t>g</w:t>
      </w:r>
      <w:r w:rsidRPr="002B59D6">
        <w:rPr>
          <w:rFonts w:hint="eastAsia"/>
          <w:color w:val="000000"/>
          <w:sz w:val="24"/>
        </w:rPr>
        <w:t xml:space="preserve">. </w:t>
      </w:r>
      <w:r w:rsidR="00A3516E">
        <w:rPr>
          <w:rFonts w:hint="eastAsia"/>
          <w:color w:val="000000"/>
          <w:sz w:val="24"/>
        </w:rPr>
        <w:t xml:space="preserve">The extracted </w:t>
      </w:r>
      <w:r w:rsidRPr="002B59D6">
        <w:rPr>
          <w:rFonts w:hint="eastAsia"/>
          <w:color w:val="000000"/>
          <w:sz w:val="24"/>
        </w:rPr>
        <w:t xml:space="preserve">DNA </w:t>
      </w:r>
      <w:r w:rsidR="00A3516E">
        <w:rPr>
          <w:rFonts w:hint="eastAsia"/>
          <w:color w:val="000000"/>
          <w:sz w:val="24"/>
        </w:rPr>
        <w:t xml:space="preserve">from sample was amplified using PCR reactions and universal </w:t>
      </w:r>
      <w:r w:rsidR="00A3516E" w:rsidRPr="002B59D6">
        <w:rPr>
          <w:rFonts w:hint="eastAsia"/>
          <w:color w:val="000000"/>
          <w:sz w:val="24"/>
        </w:rPr>
        <w:t>1</w:t>
      </w:r>
      <w:r w:rsidR="00A3516E">
        <w:rPr>
          <w:rFonts w:hint="eastAsia"/>
          <w:color w:val="000000"/>
          <w:sz w:val="24"/>
        </w:rPr>
        <w:t>6S rRNA</w:t>
      </w:r>
      <w:r w:rsidRPr="002B59D6">
        <w:rPr>
          <w:rFonts w:hint="eastAsia"/>
          <w:color w:val="000000"/>
          <w:sz w:val="24"/>
        </w:rPr>
        <w:t xml:space="preserve"> </w:t>
      </w:r>
      <w:r w:rsidR="00A3516E">
        <w:rPr>
          <w:rFonts w:hint="eastAsia"/>
          <w:color w:val="000000"/>
          <w:sz w:val="24"/>
        </w:rPr>
        <w:t>primers (</w:t>
      </w:r>
      <w:r w:rsidRPr="002B59D6">
        <w:rPr>
          <w:rFonts w:hint="eastAsia"/>
          <w:color w:val="000000"/>
          <w:sz w:val="24"/>
        </w:rPr>
        <w:t xml:space="preserve">Illumina </w:t>
      </w:r>
      <w:proofErr w:type="spellStart"/>
      <w:r w:rsidRPr="002B59D6">
        <w:rPr>
          <w:rFonts w:hint="eastAsia"/>
          <w:color w:val="000000"/>
          <w:sz w:val="24"/>
        </w:rPr>
        <w:t>Miseq</w:t>
      </w:r>
      <w:proofErr w:type="spellEnd"/>
      <w:r w:rsidR="00A3516E">
        <w:rPr>
          <w:rFonts w:hint="eastAsia"/>
          <w:color w:val="000000"/>
          <w:sz w:val="24"/>
        </w:rPr>
        <w:t>)</w:t>
      </w:r>
      <w:r w:rsidRPr="002B59D6">
        <w:rPr>
          <w:rFonts w:hint="eastAsia"/>
          <w:color w:val="000000"/>
          <w:sz w:val="24"/>
        </w:rPr>
        <w:t xml:space="preserve"> </w:t>
      </w:r>
      <w:r w:rsidR="008E75DC" w:rsidRPr="008E75DC">
        <w:rPr>
          <w:color w:val="0000FF"/>
          <w:sz w:val="24"/>
        </w:rPr>
        <w:t>[1]</w:t>
      </w:r>
      <w:r w:rsidRPr="002B59D6">
        <w:rPr>
          <w:rFonts w:hint="eastAsia"/>
          <w:color w:val="000000"/>
          <w:sz w:val="24"/>
        </w:rPr>
        <w:t>.</w:t>
      </w:r>
      <w:r w:rsidR="00A3516E">
        <w:rPr>
          <w:rFonts w:hint="eastAsia"/>
          <w:color w:val="000000"/>
          <w:sz w:val="24"/>
        </w:rPr>
        <w:t xml:space="preserve"> </w:t>
      </w:r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After the PCR </w:t>
      </w:r>
      <w:proofErr w:type="spellStart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>ampli</w:t>
      </w:r>
      <w:r w:rsidR="00A3516E" w:rsidRPr="00A3516E">
        <w:rPr>
          <w:rFonts w:ascii="AdvOT2e364b11+fb" w:eastAsia="AdvOT2e364b11+fb" w:hAnsi="SimSun" w:cs="SimSun" w:hint="eastAsia"/>
          <w:color w:val="000000"/>
          <w:kern w:val="0"/>
          <w:sz w:val="24"/>
        </w:rPr>
        <w:t>fifi</w:t>
      </w:r>
      <w:r w:rsidR="00A3516E" w:rsidRPr="00A3516E">
        <w:rPr>
          <w:rFonts w:ascii="AdvOT2e364b11" w:hAnsi="AdvOT2e364b11" w:cs="SimSun"/>
          <w:color w:val="000000"/>
          <w:kern w:val="0"/>
          <w:sz w:val="24"/>
        </w:rPr>
        <w:t>cation</w:t>
      </w:r>
      <w:proofErr w:type="spellEnd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, the amplicons were recovered using a </w:t>
      </w:r>
      <w:proofErr w:type="spellStart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>gelose</w:t>
      </w:r>
      <w:proofErr w:type="spellEnd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 extraction kit (Cat: SK8131, </w:t>
      </w:r>
      <w:proofErr w:type="spellStart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>Sangon</w:t>
      </w:r>
      <w:proofErr w:type="spellEnd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 Biotech (Shanghai) Co. Ltd., China) and rinsed with Tris-HCl solution. After ampli</w:t>
      </w:r>
      <w:r w:rsidR="00A3516E" w:rsidRPr="00A3516E">
        <w:rPr>
          <w:rFonts w:ascii="AdvOT2e364b11+fb" w:eastAsia="AdvOT2e364b11+fb" w:hAnsi="SimSun" w:cs="SimSun" w:hint="eastAsia"/>
          <w:color w:val="000000"/>
          <w:kern w:val="0"/>
          <w:sz w:val="24"/>
        </w:rPr>
        <w:t>fi</w:t>
      </w:r>
      <w:r w:rsidR="00A3516E" w:rsidRPr="00A3516E">
        <w:rPr>
          <w:rFonts w:ascii="AdvOT2e364b11" w:hAnsi="AdvOT2e364b11" w:cs="SimSun"/>
          <w:color w:val="000000"/>
          <w:kern w:val="0"/>
          <w:sz w:val="24"/>
        </w:rPr>
        <w:t>cation and quanti</w:t>
      </w:r>
      <w:r w:rsidR="00A3516E" w:rsidRPr="00A3516E">
        <w:rPr>
          <w:rFonts w:ascii="AdvOT2e364b11+fb" w:eastAsia="AdvOT2e364b11+fb" w:hAnsi="SimSun" w:cs="SimSun" w:hint="eastAsia"/>
          <w:color w:val="000000"/>
          <w:kern w:val="0"/>
          <w:sz w:val="24"/>
        </w:rPr>
        <w:t>fi</w:t>
      </w:r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cation, the amplicons were sequenced using an Illumina </w:t>
      </w:r>
      <w:proofErr w:type="spellStart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>Miseq</w:t>
      </w:r>
      <w:proofErr w:type="spellEnd"/>
      <w:r w:rsidR="00A3516E" w:rsidRPr="00A3516E">
        <w:rPr>
          <w:rFonts w:ascii="AdvOT2e364b11" w:hAnsi="AdvOT2e364b11" w:cs="SimSun"/>
          <w:color w:val="000000"/>
          <w:kern w:val="0"/>
          <w:sz w:val="24"/>
        </w:rPr>
        <w:t xml:space="preserve"> following standard procedures.</w:t>
      </w:r>
      <w:r w:rsidR="00A3516E">
        <w:rPr>
          <w:rFonts w:ascii="AdvOT2e364b11" w:hAnsi="AdvOT2e364b11" w:cs="SimSun" w:hint="eastAsia"/>
          <w:color w:val="000000"/>
          <w:kern w:val="0"/>
          <w:sz w:val="24"/>
        </w:rPr>
        <w:t xml:space="preserve"> </w:t>
      </w:r>
      <w:r w:rsidRPr="002B59D6">
        <w:rPr>
          <w:rFonts w:hint="eastAsia"/>
          <w:color w:val="000000"/>
          <w:sz w:val="24"/>
        </w:rPr>
        <w:t xml:space="preserve">The data were optimized through removal of low-quality sequences, unrecognized reverse primers, and any ambiguous base calls, with a length &lt; 200 bp. High quality sequences were aligned, grouped into OTUs (97% similarity) using the </w:t>
      </w:r>
      <w:proofErr w:type="spellStart"/>
      <w:r w:rsidRPr="002B59D6">
        <w:rPr>
          <w:rFonts w:hint="eastAsia"/>
          <w:bCs/>
          <w:color w:val="000000"/>
          <w:sz w:val="24"/>
          <w:shd w:val="clear" w:color="auto" w:fill="FFFFFF"/>
        </w:rPr>
        <w:t>uclust</w:t>
      </w:r>
      <w:proofErr w:type="spellEnd"/>
      <w:r w:rsidRPr="002B59D6">
        <w:rPr>
          <w:rFonts w:hint="eastAsia"/>
          <w:bCs/>
          <w:color w:val="000000"/>
          <w:sz w:val="24"/>
          <w:shd w:val="clear" w:color="auto" w:fill="FFFFFF"/>
        </w:rPr>
        <w:t xml:space="preserve"> algorithm, and a representative sequence from each </w:t>
      </w:r>
      <w:r w:rsidRPr="002B59D6">
        <w:rPr>
          <w:bCs/>
          <w:color w:val="000000"/>
          <w:sz w:val="24"/>
          <w:shd w:val="clear" w:color="auto" w:fill="FFFFFF"/>
        </w:rPr>
        <w:t>OUT</w:t>
      </w:r>
      <w:r w:rsidRPr="002B59D6">
        <w:rPr>
          <w:rFonts w:hint="eastAsia"/>
          <w:bCs/>
          <w:color w:val="000000"/>
          <w:sz w:val="24"/>
          <w:shd w:val="clear" w:color="auto" w:fill="FFFFFF"/>
        </w:rPr>
        <w:t xml:space="preserve"> was </w:t>
      </w:r>
      <w:r w:rsidRPr="002B59D6">
        <w:rPr>
          <w:bCs/>
          <w:color w:val="000000"/>
          <w:sz w:val="24"/>
          <w:shd w:val="clear" w:color="auto" w:fill="FFFFFF"/>
        </w:rPr>
        <w:t>classified</w:t>
      </w:r>
      <w:r w:rsidRPr="002B59D6">
        <w:rPr>
          <w:rFonts w:hint="eastAsia"/>
          <w:bCs/>
          <w:color w:val="000000"/>
          <w:sz w:val="24"/>
          <w:shd w:val="clear" w:color="auto" w:fill="FFFFFF"/>
        </w:rPr>
        <w:t xml:space="preserve"> phylogenetically assigned to a taxonomic identity (phylum, class, and genus level) using the RDP </w:t>
      </w:r>
      <w:proofErr w:type="spellStart"/>
      <w:r w:rsidRPr="002B59D6">
        <w:rPr>
          <w:rFonts w:hint="eastAsia"/>
          <w:bCs/>
          <w:color w:val="000000"/>
          <w:sz w:val="24"/>
          <w:shd w:val="clear" w:color="auto" w:fill="FFFFFF"/>
        </w:rPr>
        <w:t>Na</w:t>
      </w:r>
      <w:r w:rsidRPr="002B59D6">
        <w:rPr>
          <w:bCs/>
          <w:color w:val="000000"/>
          <w:sz w:val="24"/>
          <w:shd w:val="clear" w:color="auto" w:fill="FFFFFF"/>
        </w:rPr>
        <w:t>ḯ</w:t>
      </w:r>
      <w:r w:rsidRPr="002B59D6">
        <w:rPr>
          <w:rFonts w:hint="eastAsia"/>
          <w:bCs/>
          <w:color w:val="000000"/>
          <w:sz w:val="24"/>
          <w:shd w:val="clear" w:color="auto" w:fill="FFFFFF"/>
        </w:rPr>
        <w:t>ve</w:t>
      </w:r>
      <w:proofErr w:type="spellEnd"/>
      <w:r w:rsidRPr="002B59D6">
        <w:rPr>
          <w:rFonts w:hint="eastAsia"/>
          <w:bCs/>
          <w:color w:val="000000"/>
          <w:sz w:val="24"/>
          <w:shd w:val="clear" w:color="auto" w:fill="FFFFFF"/>
        </w:rPr>
        <w:t xml:space="preserve"> Bayesian rRNA classifier at a confidence threshold of 90%. Rarefaction curves, Shannon and </w:t>
      </w:r>
      <w:r w:rsidRPr="002B59D6">
        <w:rPr>
          <w:bCs/>
          <w:color w:val="000000"/>
          <w:sz w:val="24"/>
          <w:shd w:val="clear" w:color="auto" w:fill="FFFFFF"/>
        </w:rPr>
        <w:t>Simpson</w:t>
      </w:r>
      <w:r w:rsidRPr="002B59D6">
        <w:rPr>
          <w:rFonts w:hint="eastAsia"/>
          <w:bCs/>
          <w:color w:val="000000"/>
          <w:sz w:val="24"/>
          <w:shd w:val="clear" w:color="auto" w:fill="FFFFFF"/>
        </w:rPr>
        <w:t xml:space="preserve"> diversity indices, and species richness estimates of Chao1 were generated for each sample using QIIME software (v1.3.0). All analyses described were conducted in triplicates, and the means were reported.</w:t>
      </w:r>
    </w:p>
    <w:p w14:paraId="2E58CE89" w14:textId="77777777" w:rsidR="008D4214" w:rsidRDefault="008D4214" w:rsidP="008D4214">
      <w:pPr>
        <w:spacing w:line="480" w:lineRule="auto"/>
        <w:ind w:firstLineChars="200" w:firstLine="480"/>
        <w:rPr>
          <w:bCs/>
          <w:color w:val="000000"/>
          <w:sz w:val="24"/>
          <w:shd w:val="clear" w:color="auto" w:fill="FFFFFF"/>
        </w:rPr>
      </w:pPr>
    </w:p>
    <w:p w14:paraId="1FF81B5D" w14:textId="77777777" w:rsidR="008D4214" w:rsidRPr="008D4214" w:rsidRDefault="008D4214" w:rsidP="008D4214">
      <w:pPr>
        <w:spacing w:line="480" w:lineRule="auto"/>
        <w:rPr>
          <w:i/>
          <w:sz w:val="24"/>
        </w:rPr>
      </w:pPr>
      <w:r w:rsidRPr="008D4214">
        <w:rPr>
          <w:rFonts w:hint="eastAsia"/>
          <w:i/>
          <w:sz w:val="24"/>
        </w:rPr>
        <w:t>S2.3 Calculation</w:t>
      </w:r>
    </w:p>
    <w:p w14:paraId="0C3E899B" w14:textId="77777777" w:rsidR="00C02289" w:rsidRDefault="00752F1C" w:rsidP="00DB181F">
      <w:pPr>
        <w:autoSpaceDE w:val="0"/>
        <w:autoSpaceDN w:val="0"/>
        <w:spacing w:line="480" w:lineRule="auto"/>
        <w:ind w:firstLineChars="200" w:firstLine="420"/>
        <w:rPr>
          <w:sz w:val="24"/>
        </w:rPr>
      </w:pPr>
      <w:r w:rsidRPr="00FA39D0">
        <w:rPr>
          <w:position w:val="-30"/>
        </w:rPr>
        <w:object w:dxaOrig="6700" w:dyaOrig="680" w14:anchorId="3A148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8pt;height:24.5pt" o:ole="">
            <v:imagedata r:id="rId11" o:title=""/>
          </v:shape>
          <o:OLEObject Type="Embed" ProgID="Equation.DSMT4" ShapeID="_x0000_i1025" DrawAspect="Content" ObjectID="_1746357418" r:id="rId12"/>
        </w:object>
      </w:r>
    </w:p>
    <w:p w14:paraId="5631ADBA" w14:textId="77777777" w:rsidR="008D4214" w:rsidRDefault="0025476C" w:rsidP="00DB181F">
      <w:pPr>
        <w:autoSpaceDE w:val="0"/>
        <w:autoSpaceDN w:val="0"/>
        <w:spacing w:line="480" w:lineRule="auto"/>
        <w:ind w:firstLineChars="200" w:firstLine="420"/>
        <w:rPr>
          <w:iCs/>
        </w:rPr>
      </w:pPr>
      <w:r w:rsidRPr="00150BBC">
        <w:rPr>
          <w:position w:val="-24"/>
        </w:rPr>
        <w:object w:dxaOrig="6619" w:dyaOrig="660" w14:anchorId="3FCD2D1F">
          <v:shape id="_x0000_i1026" type="#_x0000_t75" style="width:245pt;height:24pt" o:ole="">
            <v:imagedata r:id="rId13" o:title=""/>
          </v:shape>
          <o:OLEObject Type="Embed" ProgID="Equation.DSMT4" ShapeID="_x0000_i1026" DrawAspect="Content" ObjectID="_1746357419" r:id="rId14"/>
        </w:object>
      </w:r>
    </w:p>
    <w:p w14:paraId="4AE2936C" w14:textId="77777777" w:rsidR="008D4214" w:rsidRDefault="008D4214" w:rsidP="00660250">
      <w:pPr>
        <w:autoSpaceDE w:val="0"/>
        <w:autoSpaceDN w:val="0"/>
        <w:spacing w:line="480" w:lineRule="auto"/>
        <w:ind w:firstLineChars="200" w:firstLine="480"/>
        <w:rPr>
          <w:sz w:val="24"/>
        </w:rPr>
      </w:pPr>
      <w:r w:rsidRPr="00660250">
        <w:rPr>
          <w:rFonts w:hint="eastAsia"/>
          <w:sz w:val="24"/>
        </w:rPr>
        <w:t xml:space="preserve">where </w:t>
      </w:r>
      <w:r w:rsidR="00150BBC" w:rsidRPr="00660250">
        <w:rPr>
          <w:rFonts w:hint="eastAsia"/>
          <w:i/>
          <w:sz w:val="24"/>
        </w:rPr>
        <w:t>r</w:t>
      </w:r>
      <w:r w:rsidRPr="00660250">
        <w:rPr>
          <w:sz w:val="24"/>
          <w:vertAlign w:val="subscript"/>
        </w:rPr>
        <w:t>H2</w:t>
      </w:r>
      <w:r w:rsidRPr="00660250">
        <w:rPr>
          <w:sz w:val="24"/>
        </w:rPr>
        <w:t xml:space="preserve"> </w:t>
      </w:r>
      <w:r w:rsidR="00150BBC" w:rsidRPr="00660250">
        <w:rPr>
          <w:rFonts w:hint="eastAsia"/>
          <w:sz w:val="24"/>
        </w:rPr>
        <w:t>(</w:t>
      </w:r>
      <w:r w:rsidR="001B1664" w:rsidRPr="00660250">
        <w:rPr>
          <w:rFonts w:hint="eastAsia"/>
          <w:sz w:val="24"/>
        </w:rPr>
        <w:t>mmol/d</w:t>
      </w:r>
      <w:r w:rsidR="00150BBC" w:rsidRPr="00660250">
        <w:rPr>
          <w:rFonts w:hint="eastAsia"/>
          <w:sz w:val="24"/>
        </w:rPr>
        <w:t xml:space="preserve">) </w:t>
      </w:r>
      <w:r w:rsidR="001B1664" w:rsidRPr="00660250">
        <w:rPr>
          <w:rFonts w:hint="eastAsia"/>
          <w:sz w:val="24"/>
        </w:rPr>
        <w:t xml:space="preserve">and </w:t>
      </w:r>
      <w:r w:rsidR="001B1664" w:rsidRPr="00660250">
        <w:rPr>
          <w:sz w:val="24"/>
        </w:rPr>
        <w:t>Δ</w:t>
      </w:r>
      <w:r w:rsidR="001B1664" w:rsidRPr="00660250">
        <w:rPr>
          <w:rFonts w:hint="eastAsia"/>
          <w:sz w:val="24"/>
        </w:rPr>
        <w:t>G</w:t>
      </w:r>
      <w:r w:rsidR="001B1664" w:rsidRPr="00660250">
        <w:rPr>
          <w:rFonts w:hint="eastAsia"/>
          <w:sz w:val="24"/>
          <w:vertAlign w:val="subscript"/>
        </w:rPr>
        <w:t>H2</w:t>
      </w:r>
      <w:r w:rsidR="001B1664" w:rsidRPr="00660250">
        <w:rPr>
          <w:rFonts w:hint="eastAsia"/>
          <w:sz w:val="24"/>
        </w:rPr>
        <w:t xml:space="preserve"> </w:t>
      </w:r>
      <w:r w:rsidR="001B1664" w:rsidRPr="00660250">
        <w:rPr>
          <w:sz w:val="24"/>
        </w:rPr>
        <w:t>(–23</w:t>
      </w:r>
      <w:r w:rsidR="001B1664" w:rsidRPr="00660250">
        <w:rPr>
          <w:rFonts w:hint="eastAsia"/>
          <w:sz w:val="24"/>
        </w:rPr>
        <w:t xml:space="preserve">7.1 kJ/mol) represent </w:t>
      </w:r>
      <w:r w:rsidRPr="00660250">
        <w:rPr>
          <w:sz w:val="24"/>
        </w:rPr>
        <w:t>the H</w:t>
      </w:r>
      <w:r w:rsidRPr="00660250">
        <w:rPr>
          <w:sz w:val="24"/>
          <w:vertAlign w:val="subscript"/>
        </w:rPr>
        <w:t>2</w:t>
      </w:r>
      <w:r w:rsidRPr="00660250">
        <w:rPr>
          <w:sz w:val="24"/>
        </w:rPr>
        <w:t xml:space="preserve"> production </w:t>
      </w:r>
      <w:r w:rsidR="001B1664" w:rsidRPr="00660250">
        <w:rPr>
          <w:rFonts w:hint="eastAsia"/>
          <w:sz w:val="24"/>
        </w:rPr>
        <w:t xml:space="preserve">rate </w:t>
      </w:r>
      <w:r w:rsidR="00660250" w:rsidRPr="00660250">
        <w:rPr>
          <w:rFonts w:hint="eastAsia"/>
          <w:sz w:val="24"/>
        </w:rPr>
        <w:t xml:space="preserve">and the molar Gibbs free energy for hydrogen combustion of the produced hydrogen </w:t>
      </w:r>
      <w:r w:rsidRPr="00660250">
        <w:rPr>
          <w:sz w:val="24"/>
        </w:rPr>
        <w:lastRenderedPageBreak/>
        <w:t xml:space="preserve">in </w:t>
      </w:r>
      <w:r w:rsidR="001B1664" w:rsidRPr="00660250">
        <w:rPr>
          <w:rFonts w:hint="eastAsia"/>
          <w:sz w:val="24"/>
        </w:rPr>
        <w:t>the</w:t>
      </w:r>
      <w:r w:rsidRPr="00660250">
        <w:rPr>
          <w:sz w:val="24"/>
        </w:rPr>
        <w:t xml:space="preserve"> MEC</w:t>
      </w:r>
      <w:r w:rsidRPr="00660250">
        <w:rPr>
          <w:rFonts w:hint="eastAsia"/>
          <w:sz w:val="24"/>
        </w:rPr>
        <w:t xml:space="preserve">s; </w:t>
      </w:r>
      <w:r w:rsidR="00660250" w:rsidRPr="00660250">
        <w:rPr>
          <w:sz w:val="24"/>
        </w:rPr>
        <w:t>∆</w:t>
      </w:r>
      <w:r w:rsidR="00660250" w:rsidRPr="00660250">
        <w:rPr>
          <w:rFonts w:hint="eastAsia"/>
          <w:i/>
          <w:sz w:val="24"/>
        </w:rPr>
        <w:t>V</w:t>
      </w:r>
      <w:r w:rsidRPr="00660250">
        <w:rPr>
          <w:rFonts w:hint="eastAsia"/>
          <w:sz w:val="24"/>
        </w:rPr>
        <w:t xml:space="preserve"> is </w:t>
      </w:r>
      <w:r w:rsidR="00660250" w:rsidRPr="00660250">
        <w:rPr>
          <w:rFonts w:hint="eastAsia"/>
          <w:sz w:val="24"/>
        </w:rPr>
        <w:t xml:space="preserve">the </w:t>
      </w:r>
      <w:r w:rsidR="00DF22F3">
        <w:rPr>
          <w:rFonts w:hint="eastAsia"/>
          <w:sz w:val="24"/>
        </w:rPr>
        <w:t>difference of potential established between the counter and the working electrodes</w:t>
      </w:r>
      <w:r w:rsidRPr="00660250">
        <w:rPr>
          <w:rFonts w:hint="eastAsia"/>
          <w:sz w:val="24"/>
        </w:rPr>
        <w:t xml:space="preserve"> (V); </w:t>
      </w:r>
      <w:r w:rsidRPr="00660250">
        <w:rPr>
          <w:i/>
          <w:sz w:val="24"/>
        </w:rPr>
        <w:t>I</w:t>
      </w:r>
      <w:r w:rsidRPr="00660250">
        <w:rPr>
          <w:sz w:val="24"/>
        </w:rPr>
        <w:t xml:space="preserve"> </w:t>
      </w:r>
      <w:r w:rsidR="00DF22F3">
        <w:rPr>
          <w:rFonts w:hint="eastAsia"/>
          <w:sz w:val="24"/>
        </w:rPr>
        <w:t xml:space="preserve">represents average </w:t>
      </w:r>
      <w:r w:rsidRPr="00660250">
        <w:rPr>
          <w:sz w:val="24"/>
        </w:rPr>
        <w:t>current (A)</w:t>
      </w:r>
      <w:r w:rsidR="00432692">
        <w:rPr>
          <w:rFonts w:hint="eastAsia"/>
          <w:sz w:val="24"/>
        </w:rPr>
        <w:t xml:space="preserve">; </w:t>
      </w:r>
      <w:r w:rsidR="00432692" w:rsidRPr="00660250">
        <w:rPr>
          <w:rFonts w:hint="eastAsia"/>
          <w:sz w:val="24"/>
        </w:rPr>
        <w:t>1</w:t>
      </w:r>
      <w:r w:rsidR="00432692">
        <w:rPr>
          <w:rFonts w:hint="eastAsia"/>
          <w:sz w:val="24"/>
        </w:rPr>
        <w:t>/</w:t>
      </w:r>
      <w:r w:rsidR="00432692" w:rsidRPr="00660250">
        <w:rPr>
          <w:rFonts w:hint="eastAsia"/>
          <w:sz w:val="24"/>
        </w:rPr>
        <w:t>1</w:t>
      </w:r>
      <w:r w:rsidR="00432692">
        <w:rPr>
          <w:rFonts w:hint="eastAsia"/>
          <w:sz w:val="24"/>
        </w:rPr>
        <w:t xml:space="preserve">000 </w:t>
      </w:r>
      <w:r w:rsidR="0025476C">
        <w:rPr>
          <w:rFonts w:hint="eastAsia"/>
          <w:sz w:val="24"/>
        </w:rPr>
        <w:t xml:space="preserve">(kW/W), </w:t>
      </w:r>
      <w:r w:rsidR="0025476C" w:rsidRPr="00660250">
        <w:rPr>
          <w:rFonts w:hint="eastAsia"/>
          <w:sz w:val="24"/>
        </w:rPr>
        <w:t>1</w:t>
      </w:r>
      <w:r w:rsidR="0025476C">
        <w:rPr>
          <w:rFonts w:hint="eastAsia"/>
          <w:sz w:val="24"/>
        </w:rPr>
        <w:t>000 (W/kW), 24 (h/d) and 3600 (</w:t>
      </w:r>
      <w:r w:rsidR="00CD62A7">
        <w:rPr>
          <w:rFonts w:hint="eastAsia"/>
          <w:sz w:val="24"/>
        </w:rPr>
        <w:t>s/h</w:t>
      </w:r>
      <w:r w:rsidR="0025476C">
        <w:rPr>
          <w:rFonts w:hint="eastAsia"/>
          <w:sz w:val="24"/>
        </w:rPr>
        <w:t>) are</w:t>
      </w:r>
      <w:r w:rsidR="00432692">
        <w:rPr>
          <w:rFonts w:hint="eastAsia"/>
          <w:sz w:val="24"/>
        </w:rPr>
        <w:t xml:space="preserve"> the transfer coefficient</w:t>
      </w:r>
      <w:r w:rsidR="0025476C">
        <w:rPr>
          <w:rFonts w:hint="eastAsia"/>
          <w:sz w:val="24"/>
        </w:rPr>
        <w:t>s</w:t>
      </w:r>
      <w:r w:rsidRPr="00660250">
        <w:rPr>
          <w:rFonts w:hint="eastAsia"/>
          <w:sz w:val="24"/>
        </w:rPr>
        <w:t>.</w:t>
      </w:r>
    </w:p>
    <w:p w14:paraId="713E661B" w14:textId="77777777" w:rsidR="00AF35F7" w:rsidRPr="00AF35F7" w:rsidRDefault="00AF35F7" w:rsidP="008D4214">
      <w:pPr>
        <w:spacing w:line="480" w:lineRule="auto"/>
        <w:rPr>
          <w:b/>
          <w:sz w:val="24"/>
        </w:rPr>
      </w:pPr>
      <w:r w:rsidRPr="00AF35F7">
        <w:rPr>
          <w:rFonts w:hint="eastAsia"/>
          <w:b/>
          <w:sz w:val="24"/>
        </w:rPr>
        <w:t>References</w:t>
      </w:r>
    </w:p>
    <w:p w14:paraId="01E00BC7" w14:textId="77777777" w:rsidR="008E75DC" w:rsidRDefault="008E75DC" w:rsidP="008E75DC">
      <w:pPr>
        <w:ind w:left="480" w:hangingChars="200" w:hanging="480"/>
        <w:rPr>
          <w:sz w:val="24"/>
        </w:rPr>
      </w:pPr>
      <w:r w:rsidRPr="008E75DC">
        <w:rPr>
          <w:sz w:val="24"/>
        </w:rPr>
        <w:t>[1]</w:t>
      </w:r>
      <w:r w:rsidRPr="008E75DC">
        <w:rPr>
          <w:rFonts w:hint="eastAsia"/>
          <w:sz w:val="24"/>
        </w:rPr>
        <w:t xml:space="preserve"> L. Huang, F. Tian, Y. Pan, L. Shan, Y. Shi, B.E. Logan, </w:t>
      </w:r>
      <w:r w:rsidRPr="008E75DC">
        <w:rPr>
          <w:sz w:val="24"/>
        </w:rPr>
        <w:t>Mutual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benefits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of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acetate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and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mixed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tungsten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and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molybdenum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for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their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efficient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removal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in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40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L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microbial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electrolysis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cells</w:t>
      </w:r>
      <w:r w:rsidRPr="008E75DC">
        <w:rPr>
          <w:rFonts w:hint="eastAsia"/>
          <w:sz w:val="24"/>
        </w:rPr>
        <w:t xml:space="preserve">, </w:t>
      </w:r>
      <w:r w:rsidRPr="008E75DC">
        <w:rPr>
          <w:sz w:val="24"/>
        </w:rPr>
        <w:t>Water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Res</w:t>
      </w:r>
      <w:r w:rsidRPr="008E75DC">
        <w:rPr>
          <w:rFonts w:hint="eastAsia"/>
          <w:sz w:val="24"/>
        </w:rPr>
        <w:t xml:space="preserve">. </w:t>
      </w:r>
      <w:r w:rsidRPr="008E75DC">
        <w:rPr>
          <w:sz w:val="24"/>
        </w:rPr>
        <w:t>162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(2019)</w:t>
      </w:r>
      <w:r w:rsidRPr="008E75DC">
        <w:rPr>
          <w:rFonts w:hint="eastAsia"/>
          <w:sz w:val="24"/>
        </w:rPr>
        <w:t xml:space="preserve"> </w:t>
      </w:r>
      <w:r w:rsidRPr="008E75DC">
        <w:rPr>
          <w:sz w:val="24"/>
        </w:rPr>
        <w:t>358−368</w:t>
      </w:r>
      <w:r w:rsidRPr="008E75DC">
        <w:rPr>
          <w:rFonts w:hint="eastAsia"/>
          <w:sz w:val="24"/>
        </w:rPr>
        <w:t>.</w:t>
      </w:r>
    </w:p>
    <w:p w14:paraId="0B308F69" w14:textId="77777777" w:rsidR="000D281C" w:rsidRDefault="008E75DC" w:rsidP="000D281C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 w:rsidR="000D281C">
        <w:rPr>
          <w:rFonts w:hint="eastAsia"/>
          <w:sz w:val="24"/>
        </w:rPr>
        <w:t>2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0D281C">
        <w:rPr>
          <w:rFonts w:hint="eastAsia"/>
          <w:sz w:val="24"/>
        </w:rPr>
        <w:t xml:space="preserve">W. </w:t>
      </w:r>
      <w:r w:rsidR="000D281C" w:rsidRPr="00602449">
        <w:rPr>
          <w:rFonts w:hint="eastAsia"/>
          <w:sz w:val="24"/>
        </w:rPr>
        <w:t xml:space="preserve">Teng, </w:t>
      </w:r>
      <w:r w:rsidR="000D281C">
        <w:rPr>
          <w:rFonts w:hint="eastAsia"/>
          <w:sz w:val="24"/>
        </w:rPr>
        <w:t>G. Liu, H. Luo, R. Zhang, Y. Xiang, Simultaneous sulfate and zinc removal from acid wastewater using an acidophilic and autotrophic biocathode, J. Hazard. Mater. 304 (2016) 159</w:t>
      </w:r>
      <w:r w:rsidR="000D281C" w:rsidRPr="008E75DC">
        <w:rPr>
          <w:sz w:val="24"/>
        </w:rPr>
        <w:t>−</w:t>
      </w:r>
      <w:r w:rsidR="000D281C">
        <w:rPr>
          <w:rFonts w:hint="eastAsia"/>
          <w:sz w:val="24"/>
        </w:rPr>
        <w:t>165.</w:t>
      </w:r>
    </w:p>
    <w:p w14:paraId="60FA78E0" w14:textId="77777777" w:rsidR="000D281C" w:rsidRDefault="000D281C" w:rsidP="000D281C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3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M. </w:t>
      </w:r>
      <w:r>
        <w:rPr>
          <w:sz w:val="24"/>
          <w:shd w:val="clear" w:color="auto" w:fill="FFFFFF"/>
        </w:rPr>
        <w:t xml:space="preserve">Mahmoud, </w:t>
      </w:r>
      <w:r>
        <w:rPr>
          <w:rFonts w:hint="eastAsia"/>
          <w:sz w:val="24"/>
          <w:shd w:val="clear" w:color="auto" w:fill="FFFFFF"/>
        </w:rPr>
        <w:t xml:space="preserve">P. </w:t>
      </w:r>
      <w:r>
        <w:rPr>
          <w:sz w:val="24"/>
          <w:shd w:val="clear" w:color="auto" w:fill="FFFFFF"/>
        </w:rPr>
        <w:t xml:space="preserve">Parameswaran, </w:t>
      </w:r>
      <w:r>
        <w:rPr>
          <w:rFonts w:hint="eastAsia"/>
          <w:sz w:val="24"/>
          <w:shd w:val="clear" w:color="auto" w:fill="FFFFFF"/>
        </w:rPr>
        <w:t xml:space="preserve">C.I. </w:t>
      </w:r>
      <w:r>
        <w:rPr>
          <w:sz w:val="24"/>
          <w:shd w:val="clear" w:color="auto" w:fill="FFFFFF"/>
        </w:rPr>
        <w:t xml:space="preserve">Torres, </w:t>
      </w:r>
      <w:r>
        <w:rPr>
          <w:rFonts w:hint="eastAsia"/>
          <w:sz w:val="24"/>
          <w:shd w:val="clear" w:color="auto" w:fill="FFFFFF"/>
        </w:rPr>
        <w:t xml:space="preserve">B.E. </w:t>
      </w:r>
      <w:proofErr w:type="spellStart"/>
      <w:r>
        <w:rPr>
          <w:sz w:val="24"/>
          <w:shd w:val="clear" w:color="auto" w:fill="FFFFFF"/>
        </w:rPr>
        <w:t>Rittmann</w:t>
      </w:r>
      <w:proofErr w:type="spellEnd"/>
      <w:r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Relieving the fermentation inhibition enables high electron recovery from landfill leachate in a microbial electrolysis cell</w:t>
      </w:r>
      <w:r w:rsidR="001D3863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RSC Adv</w:t>
      </w:r>
      <w:r w:rsidR="001D3863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</w:t>
      </w:r>
      <w:r>
        <w:rPr>
          <w:rFonts w:hint="eastAsia"/>
          <w:sz w:val="24"/>
          <w:shd w:val="clear" w:color="auto" w:fill="FFFFFF"/>
        </w:rPr>
        <w:t>6 (</w:t>
      </w:r>
      <w:r>
        <w:rPr>
          <w:sz w:val="24"/>
          <w:shd w:val="clear" w:color="auto" w:fill="FFFFFF"/>
        </w:rPr>
        <w:t>2016) 6658</w:t>
      </w:r>
      <w:r w:rsidRPr="008E75DC">
        <w:rPr>
          <w:sz w:val="24"/>
        </w:rPr>
        <w:t>−</w:t>
      </w:r>
      <w:r>
        <w:rPr>
          <w:sz w:val="24"/>
          <w:shd w:val="clear" w:color="auto" w:fill="FFFFFF"/>
        </w:rPr>
        <w:t>6664.</w:t>
      </w:r>
    </w:p>
    <w:p w14:paraId="03FC1005" w14:textId="77777777" w:rsidR="001D3863" w:rsidRDefault="001D3863" w:rsidP="001D3863">
      <w:pPr>
        <w:ind w:left="480" w:hangingChars="200" w:hanging="480"/>
        <w:rPr>
          <w:sz w:val="24"/>
          <w:shd w:val="clear" w:color="auto" w:fill="FFFFFF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4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L.B. </w:t>
      </w:r>
      <w:proofErr w:type="spellStart"/>
      <w:r>
        <w:rPr>
          <w:sz w:val="24"/>
          <w:shd w:val="clear" w:color="auto" w:fill="FFFFFF"/>
        </w:rPr>
        <w:t>Jugnia</w:t>
      </w:r>
      <w:proofErr w:type="spellEnd"/>
      <w:r>
        <w:rPr>
          <w:sz w:val="24"/>
          <w:shd w:val="clear" w:color="auto" w:fill="FFFFFF"/>
        </w:rPr>
        <w:t xml:space="preserve">, </w:t>
      </w:r>
      <w:r>
        <w:rPr>
          <w:rFonts w:hint="eastAsia"/>
          <w:sz w:val="24"/>
          <w:shd w:val="clear" w:color="auto" w:fill="FFFFFF"/>
        </w:rPr>
        <w:t xml:space="preserve">D. </w:t>
      </w:r>
      <w:proofErr w:type="spellStart"/>
      <w:r>
        <w:rPr>
          <w:sz w:val="24"/>
          <w:shd w:val="clear" w:color="auto" w:fill="FFFFFF"/>
        </w:rPr>
        <w:t>Manno</w:t>
      </w:r>
      <w:proofErr w:type="spellEnd"/>
      <w:r>
        <w:rPr>
          <w:sz w:val="24"/>
          <w:shd w:val="clear" w:color="auto" w:fill="FFFFFF"/>
        </w:rPr>
        <w:t xml:space="preserve">, </w:t>
      </w:r>
      <w:r>
        <w:rPr>
          <w:rFonts w:hint="eastAsia"/>
          <w:sz w:val="24"/>
          <w:shd w:val="clear" w:color="auto" w:fill="FFFFFF"/>
        </w:rPr>
        <w:t xml:space="preserve">M. </w:t>
      </w:r>
      <w:r>
        <w:rPr>
          <w:sz w:val="24"/>
          <w:shd w:val="clear" w:color="auto" w:fill="FFFFFF"/>
        </w:rPr>
        <w:t xml:space="preserve">Hendry, </w:t>
      </w:r>
      <w:r>
        <w:rPr>
          <w:rFonts w:hint="eastAsia"/>
          <w:sz w:val="24"/>
          <w:shd w:val="clear" w:color="auto" w:fill="FFFFFF"/>
        </w:rPr>
        <w:t xml:space="preserve">B. </w:t>
      </w:r>
      <w:r>
        <w:rPr>
          <w:sz w:val="24"/>
          <w:shd w:val="clear" w:color="auto" w:fill="FFFFFF"/>
        </w:rPr>
        <w:t>Tartakovsky</w:t>
      </w:r>
      <w:r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Removal of heavy metals in a flow</w:t>
      </w:r>
      <w:r>
        <w:rPr>
          <w:rFonts w:hint="eastAsia"/>
          <w:sz w:val="24"/>
          <w:shd w:val="clear" w:color="auto" w:fill="FFFFFF"/>
        </w:rPr>
        <w:t>-</w:t>
      </w:r>
      <w:r>
        <w:rPr>
          <w:sz w:val="24"/>
          <w:shd w:val="clear" w:color="auto" w:fill="FFFFFF"/>
        </w:rPr>
        <w:t>through vertical microbial electrolysis cell</w:t>
      </w:r>
      <w:r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Can</w:t>
      </w:r>
      <w:r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J</w:t>
      </w:r>
      <w:r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Chem</w:t>
      </w:r>
      <w:r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Eng</w:t>
      </w:r>
      <w:r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97</w:t>
      </w:r>
      <w:r>
        <w:rPr>
          <w:rFonts w:hint="eastAsia"/>
          <w:sz w:val="24"/>
          <w:shd w:val="clear" w:color="auto" w:fill="FFFFFF"/>
        </w:rPr>
        <w:t xml:space="preserve"> </w:t>
      </w:r>
      <w:r>
        <w:rPr>
          <w:sz w:val="24"/>
          <w:shd w:val="clear" w:color="auto" w:fill="FFFFFF"/>
        </w:rPr>
        <w:t>(</w:t>
      </w:r>
      <w:r>
        <w:rPr>
          <w:rFonts w:hint="eastAsia"/>
          <w:sz w:val="24"/>
          <w:shd w:val="clear" w:color="auto" w:fill="FFFFFF"/>
        </w:rPr>
        <w:t>20</w:t>
      </w:r>
      <w:r>
        <w:rPr>
          <w:sz w:val="24"/>
          <w:shd w:val="clear" w:color="auto" w:fill="FFFFFF"/>
        </w:rPr>
        <w:t>1</w:t>
      </w:r>
      <w:r>
        <w:rPr>
          <w:rFonts w:hint="eastAsia"/>
          <w:sz w:val="24"/>
          <w:shd w:val="clear" w:color="auto" w:fill="FFFFFF"/>
        </w:rPr>
        <w:t>9</w:t>
      </w:r>
      <w:r>
        <w:rPr>
          <w:sz w:val="24"/>
          <w:shd w:val="clear" w:color="auto" w:fill="FFFFFF"/>
        </w:rPr>
        <w:t>) 2608</w:t>
      </w:r>
      <w:r w:rsidRPr="008E75DC">
        <w:rPr>
          <w:sz w:val="24"/>
        </w:rPr>
        <w:t>−</w:t>
      </w:r>
      <w:r>
        <w:rPr>
          <w:sz w:val="24"/>
          <w:shd w:val="clear" w:color="auto" w:fill="FFFFFF"/>
        </w:rPr>
        <w:t>2616.</w:t>
      </w:r>
    </w:p>
    <w:p w14:paraId="77FF5486" w14:textId="77777777" w:rsidR="005A2BE7" w:rsidRDefault="001D3863" w:rsidP="005A2BE7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5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5A2BE7">
        <w:rPr>
          <w:rFonts w:hint="eastAsia"/>
          <w:sz w:val="24"/>
        </w:rPr>
        <w:t xml:space="preserve">L. </w:t>
      </w:r>
      <w:r w:rsidR="005A2BE7" w:rsidRPr="003B02A3">
        <w:rPr>
          <w:sz w:val="24"/>
        </w:rPr>
        <w:t xml:space="preserve">Zhang, </w:t>
      </w:r>
      <w:r w:rsidR="005A2BE7">
        <w:rPr>
          <w:rFonts w:hint="eastAsia"/>
          <w:sz w:val="24"/>
        </w:rPr>
        <w:t xml:space="preserve">Z. </w:t>
      </w:r>
      <w:r w:rsidR="005A2BE7" w:rsidRPr="003B02A3">
        <w:rPr>
          <w:sz w:val="24"/>
        </w:rPr>
        <w:t>Xu</w:t>
      </w:r>
      <w:r w:rsidR="005A2BE7" w:rsidRPr="003B02A3">
        <w:rPr>
          <w:rFonts w:hint="eastAsia"/>
          <w:sz w:val="24"/>
        </w:rPr>
        <w:t>,</w:t>
      </w:r>
      <w:r w:rsidR="005A2BE7" w:rsidRPr="003B02A3">
        <w:rPr>
          <w:sz w:val="24"/>
        </w:rPr>
        <w:t xml:space="preserve"> </w:t>
      </w:r>
      <w:r w:rsidR="005A2BE7">
        <w:rPr>
          <w:rFonts w:hint="eastAsia"/>
          <w:sz w:val="24"/>
        </w:rPr>
        <w:t xml:space="preserve">Z. </w:t>
      </w:r>
      <w:r w:rsidR="005A2BE7" w:rsidRPr="003B02A3">
        <w:rPr>
          <w:sz w:val="24"/>
        </w:rPr>
        <w:t>He</w:t>
      </w:r>
      <w:r w:rsidR="005A2BE7">
        <w:rPr>
          <w:rFonts w:hint="eastAsia"/>
          <w:sz w:val="24"/>
        </w:rPr>
        <w:t>,</w:t>
      </w:r>
      <w:r w:rsidR="005A2BE7" w:rsidRPr="003B02A3">
        <w:rPr>
          <w:sz w:val="24"/>
        </w:rPr>
        <w:t xml:space="preserve"> Selective recovery</w:t>
      </w:r>
      <w:r w:rsidR="005A2BE7" w:rsidRPr="003B02A3">
        <w:rPr>
          <w:rFonts w:hint="eastAsia"/>
          <w:sz w:val="24"/>
        </w:rPr>
        <w:t xml:space="preserve"> </w:t>
      </w:r>
      <w:r w:rsidR="005A2BE7" w:rsidRPr="003B02A3">
        <w:rPr>
          <w:sz w:val="24"/>
        </w:rPr>
        <w:t>of lead and zinc through controlling cathodic potential</w:t>
      </w:r>
      <w:r w:rsidR="005A2BE7" w:rsidRPr="003B02A3">
        <w:rPr>
          <w:rFonts w:hint="eastAsia"/>
          <w:sz w:val="24"/>
        </w:rPr>
        <w:t xml:space="preserve"> </w:t>
      </w:r>
      <w:r w:rsidR="005A2BE7" w:rsidRPr="003B02A3">
        <w:rPr>
          <w:sz w:val="24"/>
        </w:rPr>
        <w:t xml:space="preserve">in a </w:t>
      </w:r>
      <w:proofErr w:type="spellStart"/>
      <w:r w:rsidR="005A2BE7" w:rsidRPr="003B02A3">
        <w:rPr>
          <w:sz w:val="24"/>
        </w:rPr>
        <w:t>bioelectrochemically</w:t>
      </w:r>
      <w:proofErr w:type="spellEnd"/>
      <w:r w:rsidR="005A2BE7" w:rsidRPr="003B02A3">
        <w:rPr>
          <w:sz w:val="24"/>
        </w:rPr>
        <w:t>-assisted electrodeposition</w:t>
      </w:r>
      <w:r w:rsidR="005A2BE7" w:rsidRPr="003B02A3">
        <w:rPr>
          <w:rFonts w:hint="eastAsia"/>
          <w:sz w:val="24"/>
        </w:rPr>
        <w:t xml:space="preserve"> </w:t>
      </w:r>
      <w:r w:rsidR="005A2BE7" w:rsidRPr="003B02A3">
        <w:rPr>
          <w:sz w:val="24"/>
        </w:rPr>
        <w:t>system</w:t>
      </w:r>
      <w:r w:rsidR="005A2BE7">
        <w:rPr>
          <w:rFonts w:hint="eastAsia"/>
          <w:sz w:val="24"/>
        </w:rPr>
        <w:t>,</w:t>
      </w:r>
      <w:r w:rsidR="005A2BE7" w:rsidRPr="003B02A3">
        <w:rPr>
          <w:sz w:val="24"/>
        </w:rPr>
        <w:t xml:space="preserve"> J</w:t>
      </w:r>
      <w:r w:rsidR="005A2BE7">
        <w:rPr>
          <w:rFonts w:hint="eastAsia"/>
          <w:sz w:val="24"/>
        </w:rPr>
        <w:t>.</w:t>
      </w:r>
      <w:r w:rsidR="005A2BE7" w:rsidRPr="003B02A3">
        <w:rPr>
          <w:sz w:val="24"/>
        </w:rPr>
        <w:t xml:space="preserve"> Hazard</w:t>
      </w:r>
      <w:r w:rsidR="005A2BE7">
        <w:rPr>
          <w:rFonts w:hint="eastAsia"/>
          <w:sz w:val="24"/>
        </w:rPr>
        <w:t>.</w:t>
      </w:r>
      <w:r w:rsidR="005A2BE7" w:rsidRPr="003B02A3">
        <w:rPr>
          <w:sz w:val="24"/>
        </w:rPr>
        <w:t xml:space="preserve"> Mater</w:t>
      </w:r>
      <w:r w:rsidR="005A2BE7">
        <w:rPr>
          <w:rFonts w:hint="eastAsia"/>
          <w:sz w:val="24"/>
        </w:rPr>
        <w:t>.</w:t>
      </w:r>
      <w:r w:rsidR="005A2BE7" w:rsidRPr="003B02A3">
        <w:rPr>
          <w:sz w:val="24"/>
        </w:rPr>
        <w:t xml:space="preserve"> 386</w:t>
      </w:r>
      <w:r w:rsidR="005A2BE7" w:rsidRPr="003B02A3">
        <w:rPr>
          <w:rFonts w:hint="eastAsia"/>
          <w:sz w:val="24"/>
        </w:rPr>
        <w:t xml:space="preserve"> (2020) </w:t>
      </w:r>
      <w:r w:rsidR="005A2BE7" w:rsidRPr="003B02A3">
        <w:rPr>
          <w:sz w:val="24"/>
        </w:rPr>
        <w:t>121941.</w:t>
      </w:r>
    </w:p>
    <w:p w14:paraId="195A882D" w14:textId="77777777" w:rsidR="005A2BE7" w:rsidRDefault="005A2BE7" w:rsidP="005A2BE7">
      <w:pPr>
        <w:ind w:left="480" w:hangingChars="200" w:hanging="480"/>
        <w:rPr>
          <w:sz w:val="24"/>
          <w:shd w:val="clear" w:color="auto" w:fill="FFFFFF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6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5B38A7">
        <w:rPr>
          <w:rFonts w:hint="eastAsia"/>
          <w:sz w:val="24"/>
        </w:rPr>
        <w:t xml:space="preserve">R.D. </w:t>
      </w:r>
      <w:r>
        <w:rPr>
          <w:sz w:val="24"/>
          <w:shd w:val="clear" w:color="auto" w:fill="FFFFFF"/>
        </w:rPr>
        <w:t xml:space="preserve">Cusick, </w:t>
      </w:r>
      <w:r w:rsidR="005B38A7">
        <w:rPr>
          <w:rFonts w:hint="eastAsia"/>
          <w:sz w:val="24"/>
          <w:shd w:val="clear" w:color="auto" w:fill="FFFFFF"/>
        </w:rPr>
        <w:t xml:space="preserve">B. </w:t>
      </w:r>
      <w:r>
        <w:rPr>
          <w:sz w:val="24"/>
          <w:shd w:val="clear" w:color="auto" w:fill="FFFFFF"/>
        </w:rPr>
        <w:t xml:space="preserve">Bryan, </w:t>
      </w:r>
      <w:r w:rsidR="005B38A7">
        <w:rPr>
          <w:rFonts w:hint="eastAsia"/>
          <w:sz w:val="24"/>
          <w:shd w:val="clear" w:color="auto" w:fill="FFFFFF"/>
        </w:rPr>
        <w:t xml:space="preserve">D.S. </w:t>
      </w:r>
      <w:r>
        <w:rPr>
          <w:sz w:val="24"/>
          <w:shd w:val="clear" w:color="auto" w:fill="FFFFFF"/>
        </w:rPr>
        <w:t xml:space="preserve">Parker, </w:t>
      </w:r>
      <w:r w:rsidR="005B38A7">
        <w:rPr>
          <w:rFonts w:hint="eastAsia"/>
          <w:sz w:val="24"/>
          <w:shd w:val="clear" w:color="auto" w:fill="FFFFFF"/>
        </w:rPr>
        <w:t xml:space="preserve">M.D. </w:t>
      </w:r>
      <w:r>
        <w:rPr>
          <w:sz w:val="24"/>
          <w:shd w:val="clear" w:color="auto" w:fill="FFFFFF"/>
        </w:rPr>
        <w:t xml:space="preserve">Merrill, </w:t>
      </w:r>
      <w:r w:rsidR="005B38A7">
        <w:rPr>
          <w:rFonts w:hint="eastAsia"/>
          <w:sz w:val="24"/>
          <w:shd w:val="clear" w:color="auto" w:fill="FFFFFF"/>
        </w:rPr>
        <w:t xml:space="preserve">M. </w:t>
      </w:r>
      <w:proofErr w:type="spellStart"/>
      <w:r>
        <w:rPr>
          <w:sz w:val="24"/>
          <w:shd w:val="clear" w:color="auto" w:fill="FFFFFF"/>
        </w:rPr>
        <w:t>Mehanna</w:t>
      </w:r>
      <w:proofErr w:type="spellEnd"/>
      <w:r>
        <w:rPr>
          <w:sz w:val="24"/>
          <w:shd w:val="clear" w:color="auto" w:fill="FFFFFF"/>
        </w:rPr>
        <w:t xml:space="preserve">, </w:t>
      </w:r>
      <w:r w:rsidR="005B38A7">
        <w:rPr>
          <w:rFonts w:hint="eastAsia"/>
          <w:sz w:val="24"/>
          <w:shd w:val="clear" w:color="auto" w:fill="FFFFFF"/>
        </w:rPr>
        <w:t xml:space="preserve">P.D. </w:t>
      </w:r>
      <w:r>
        <w:rPr>
          <w:sz w:val="24"/>
          <w:shd w:val="clear" w:color="auto" w:fill="FFFFFF"/>
        </w:rPr>
        <w:t xml:space="preserve">Kiely, </w:t>
      </w:r>
      <w:r w:rsidR="005B38A7">
        <w:rPr>
          <w:rFonts w:hint="eastAsia"/>
          <w:sz w:val="24"/>
          <w:shd w:val="clear" w:color="auto" w:fill="FFFFFF"/>
        </w:rPr>
        <w:t xml:space="preserve">G. </w:t>
      </w:r>
      <w:r>
        <w:rPr>
          <w:sz w:val="24"/>
          <w:shd w:val="clear" w:color="auto" w:fill="FFFFFF"/>
        </w:rPr>
        <w:t xml:space="preserve">Liu, </w:t>
      </w:r>
      <w:r w:rsidR="005B38A7">
        <w:rPr>
          <w:rFonts w:hint="eastAsia"/>
          <w:sz w:val="24"/>
          <w:shd w:val="clear" w:color="auto" w:fill="FFFFFF"/>
        </w:rPr>
        <w:t xml:space="preserve">B.E. </w:t>
      </w:r>
      <w:r>
        <w:rPr>
          <w:sz w:val="24"/>
          <w:shd w:val="clear" w:color="auto" w:fill="FFFFFF"/>
        </w:rPr>
        <w:t>Logan</w:t>
      </w:r>
      <w:r w:rsidR="005B38A7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Performance of a pilot-scale continuous flow microbial electrolysis cell fed winery wastewater</w:t>
      </w:r>
      <w:r w:rsidR="005B38A7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Appl</w:t>
      </w:r>
      <w:r w:rsidR="005B38A7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Microbiol</w:t>
      </w:r>
      <w:r w:rsidR="005B38A7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</w:t>
      </w:r>
      <w:proofErr w:type="spellStart"/>
      <w:r>
        <w:rPr>
          <w:sz w:val="24"/>
          <w:shd w:val="clear" w:color="auto" w:fill="FFFFFF"/>
        </w:rPr>
        <w:t>Biotechnol</w:t>
      </w:r>
      <w:proofErr w:type="spellEnd"/>
      <w:r w:rsidR="005B38A7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</w:t>
      </w:r>
      <w:r>
        <w:rPr>
          <w:rFonts w:hint="eastAsia"/>
          <w:sz w:val="24"/>
          <w:shd w:val="clear" w:color="auto" w:fill="FFFFFF"/>
        </w:rPr>
        <w:t>89 (</w:t>
      </w:r>
      <w:r>
        <w:rPr>
          <w:sz w:val="24"/>
          <w:shd w:val="clear" w:color="auto" w:fill="FFFFFF"/>
        </w:rPr>
        <w:t>2011</w:t>
      </w:r>
      <w:r>
        <w:rPr>
          <w:rFonts w:hint="eastAsia"/>
          <w:sz w:val="24"/>
          <w:shd w:val="clear" w:color="auto" w:fill="FFFFFF"/>
        </w:rPr>
        <w:t>)</w:t>
      </w:r>
      <w:r>
        <w:rPr>
          <w:sz w:val="24"/>
          <w:shd w:val="clear" w:color="auto" w:fill="FFFFFF"/>
        </w:rPr>
        <w:t xml:space="preserve"> 2053</w:t>
      </w:r>
      <w:r w:rsidRPr="008E75DC">
        <w:rPr>
          <w:sz w:val="24"/>
        </w:rPr>
        <w:t>−</w:t>
      </w:r>
      <w:r>
        <w:rPr>
          <w:sz w:val="24"/>
          <w:shd w:val="clear" w:color="auto" w:fill="FFFFFF"/>
        </w:rPr>
        <w:t>2063.</w:t>
      </w:r>
    </w:p>
    <w:p w14:paraId="4126E49D" w14:textId="77777777" w:rsidR="005A2BE7" w:rsidRDefault="005A2BE7" w:rsidP="005A2BE7">
      <w:pPr>
        <w:ind w:left="480" w:hangingChars="200" w:hanging="480"/>
        <w:rPr>
          <w:sz w:val="24"/>
          <w:shd w:val="clear" w:color="auto" w:fill="FFFFFF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7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5B38A7">
        <w:rPr>
          <w:rFonts w:hint="eastAsia"/>
          <w:sz w:val="24"/>
        </w:rPr>
        <w:t xml:space="preserve">E.S. </w:t>
      </w:r>
      <w:r>
        <w:rPr>
          <w:sz w:val="24"/>
          <w:shd w:val="clear" w:color="auto" w:fill="FFFFFF"/>
        </w:rPr>
        <w:t xml:space="preserve">Heidrich, </w:t>
      </w:r>
      <w:r w:rsidR="005B38A7">
        <w:rPr>
          <w:rFonts w:hint="eastAsia"/>
          <w:sz w:val="24"/>
          <w:shd w:val="clear" w:color="auto" w:fill="FFFFFF"/>
        </w:rPr>
        <w:t xml:space="preserve">J. </w:t>
      </w:r>
      <w:proofErr w:type="spellStart"/>
      <w:r>
        <w:rPr>
          <w:sz w:val="24"/>
          <w:shd w:val="clear" w:color="auto" w:fill="FFFFFF"/>
        </w:rPr>
        <w:t>Dolfing</w:t>
      </w:r>
      <w:proofErr w:type="spellEnd"/>
      <w:r>
        <w:rPr>
          <w:sz w:val="24"/>
          <w:shd w:val="clear" w:color="auto" w:fill="FFFFFF"/>
        </w:rPr>
        <w:t xml:space="preserve">, </w:t>
      </w:r>
      <w:r w:rsidR="005B38A7">
        <w:rPr>
          <w:rFonts w:hint="eastAsia"/>
          <w:sz w:val="24"/>
          <w:shd w:val="clear" w:color="auto" w:fill="FFFFFF"/>
        </w:rPr>
        <w:t xml:space="preserve">K. </w:t>
      </w:r>
      <w:r>
        <w:rPr>
          <w:sz w:val="24"/>
          <w:shd w:val="clear" w:color="auto" w:fill="FFFFFF"/>
        </w:rPr>
        <w:t xml:space="preserve">Scott, </w:t>
      </w:r>
      <w:r w:rsidR="005B38A7">
        <w:rPr>
          <w:rFonts w:hint="eastAsia"/>
          <w:sz w:val="24"/>
          <w:shd w:val="clear" w:color="auto" w:fill="FFFFFF"/>
        </w:rPr>
        <w:t xml:space="preserve">S.R. </w:t>
      </w:r>
      <w:r>
        <w:rPr>
          <w:sz w:val="24"/>
          <w:shd w:val="clear" w:color="auto" w:fill="FFFFFF"/>
        </w:rPr>
        <w:t xml:space="preserve">Edwards, </w:t>
      </w:r>
      <w:r w:rsidR="005B38A7">
        <w:rPr>
          <w:rFonts w:hint="eastAsia"/>
          <w:sz w:val="24"/>
          <w:shd w:val="clear" w:color="auto" w:fill="FFFFFF"/>
        </w:rPr>
        <w:t xml:space="preserve">C. </w:t>
      </w:r>
      <w:r>
        <w:rPr>
          <w:sz w:val="24"/>
          <w:shd w:val="clear" w:color="auto" w:fill="FFFFFF"/>
        </w:rPr>
        <w:t xml:space="preserve">Jones, </w:t>
      </w:r>
      <w:r w:rsidR="005B38A7">
        <w:rPr>
          <w:rFonts w:hint="eastAsia"/>
          <w:sz w:val="24"/>
          <w:shd w:val="clear" w:color="auto" w:fill="FFFFFF"/>
        </w:rPr>
        <w:t xml:space="preserve">T.P. </w:t>
      </w:r>
      <w:r>
        <w:rPr>
          <w:sz w:val="24"/>
          <w:shd w:val="clear" w:color="auto" w:fill="FFFFFF"/>
        </w:rPr>
        <w:t>Curtis</w:t>
      </w:r>
      <w:r w:rsidR="005B38A7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Production of hydrogen from domestic wastewater in a pilot-scale microbial electrolysis cell</w:t>
      </w:r>
      <w:r w:rsidR="00203656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Appl</w:t>
      </w:r>
      <w:r w:rsidR="00203656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Microbiol</w:t>
      </w:r>
      <w:r w:rsidR="00203656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</w:t>
      </w:r>
      <w:proofErr w:type="spellStart"/>
      <w:r>
        <w:rPr>
          <w:sz w:val="24"/>
          <w:shd w:val="clear" w:color="auto" w:fill="FFFFFF"/>
        </w:rPr>
        <w:t>Biotechnol</w:t>
      </w:r>
      <w:proofErr w:type="spellEnd"/>
      <w:r w:rsidR="00203656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</w:t>
      </w:r>
      <w:r>
        <w:rPr>
          <w:rFonts w:hint="eastAsia"/>
          <w:sz w:val="24"/>
          <w:shd w:val="clear" w:color="auto" w:fill="FFFFFF"/>
        </w:rPr>
        <w:t>97 (</w:t>
      </w:r>
      <w:r>
        <w:rPr>
          <w:sz w:val="24"/>
          <w:shd w:val="clear" w:color="auto" w:fill="FFFFFF"/>
        </w:rPr>
        <w:t>2013</w:t>
      </w:r>
      <w:r>
        <w:rPr>
          <w:rFonts w:hint="eastAsia"/>
          <w:sz w:val="24"/>
          <w:shd w:val="clear" w:color="auto" w:fill="FFFFFF"/>
        </w:rPr>
        <w:t>)</w:t>
      </w:r>
      <w:r>
        <w:rPr>
          <w:sz w:val="24"/>
          <w:shd w:val="clear" w:color="auto" w:fill="FFFFFF"/>
        </w:rPr>
        <w:t xml:space="preserve"> 6979</w:t>
      </w:r>
      <w:r w:rsidRPr="008E75DC">
        <w:rPr>
          <w:sz w:val="24"/>
        </w:rPr>
        <w:t>−</w:t>
      </w:r>
      <w:r>
        <w:rPr>
          <w:sz w:val="24"/>
          <w:shd w:val="clear" w:color="auto" w:fill="FFFFFF"/>
        </w:rPr>
        <w:t>6989.</w:t>
      </w:r>
    </w:p>
    <w:p w14:paraId="0C1D32B4" w14:textId="77777777" w:rsidR="005A2BE7" w:rsidRDefault="005A2BE7" w:rsidP="005A2BE7">
      <w:pPr>
        <w:ind w:left="480" w:hangingChars="200" w:hanging="480"/>
        <w:rPr>
          <w:sz w:val="24"/>
          <w:shd w:val="clear" w:color="auto" w:fill="FFFFFF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8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203656">
        <w:rPr>
          <w:rFonts w:hint="eastAsia"/>
          <w:sz w:val="24"/>
        </w:rPr>
        <w:t xml:space="preserve">R. </w:t>
      </w:r>
      <w:r>
        <w:rPr>
          <w:sz w:val="24"/>
          <w:shd w:val="clear" w:color="auto" w:fill="FFFFFF"/>
        </w:rPr>
        <w:t xml:space="preserve">Moreno, </w:t>
      </w:r>
      <w:r w:rsidR="00203656">
        <w:rPr>
          <w:rFonts w:hint="eastAsia"/>
          <w:sz w:val="24"/>
          <w:shd w:val="clear" w:color="auto" w:fill="FFFFFF"/>
        </w:rPr>
        <w:t xml:space="preserve">M.I. </w:t>
      </w:r>
      <w:r>
        <w:rPr>
          <w:sz w:val="24"/>
          <w:shd w:val="clear" w:color="auto" w:fill="FFFFFF"/>
        </w:rPr>
        <w:t xml:space="preserve">San-Martín, </w:t>
      </w:r>
      <w:r w:rsidR="00203656">
        <w:rPr>
          <w:rFonts w:hint="eastAsia"/>
          <w:sz w:val="24"/>
          <w:shd w:val="clear" w:color="auto" w:fill="FFFFFF"/>
        </w:rPr>
        <w:t xml:space="preserve">A. </w:t>
      </w:r>
      <w:proofErr w:type="spellStart"/>
      <w:r>
        <w:rPr>
          <w:sz w:val="24"/>
          <w:shd w:val="clear" w:color="auto" w:fill="FFFFFF"/>
        </w:rPr>
        <w:t>Escapa</w:t>
      </w:r>
      <w:proofErr w:type="spellEnd"/>
      <w:r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</w:t>
      </w:r>
      <w:r w:rsidR="00203656">
        <w:rPr>
          <w:rFonts w:hint="eastAsia"/>
          <w:sz w:val="24"/>
          <w:shd w:val="clear" w:color="auto" w:fill="FFFFFF"/>
        </w:rPr>
        <w:t xml:space="preserve">A. </w:t>
      </w:r>
      <w:r>
        <w:rPr>
          <w:sz w:val="24"/>
          <w:shd w:val="clear" w:color="auto" w:fill="FFFFFF"/>
        </w:rPr>
        <w:t>Moran</w:t>
      </w:r>
      <w:r w:rsidR="00203656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Domestic wastewater treatment in parallel with methane production in a microbial electrolysis cell</w:t>
      </w:r>
      <w:r w:rsidR="00203656">
        <w:rPr>
          <w:rFonts w:hint="eastAsia"/>
          <w:sz w:val="24"/>
          <w:shd w:val="clear" w:color="auto" w:fill="FFFFFF"/>
        </w:rPr>
        <w:t>,</w:t>
      </w:r>
      <w:r>
        <w:rPr>
          <w:sz w:val="24"/>
          <w:shd w:val="clear" w:color="auto" w:fill="FFFFFF"/>
        </w:rPr>
        <w:t xml:space="preserve"> Renew</w:t>
      </w:r>
      <w:r w:rsidR="00203656">
        <w:rPr>
          <w:rFonts w:hint="eastAsia"/>
          <w:sz w:val="24"/>
          <w:shd w:val="clear" w:color="auto" w:fill="FFFFFF"/>
        </w:rPr>
        <w:t>.</w:t>
      </w:r>
      <w:r>
        <w:rPr>
          <w:sz w:val="24"/>
          <w:shd w:val="clear" w:color="auto" w:fill="FFFFFF"/>
        </w:rPr>
        <w:t xml:space="preserve"> Energ</w:t>
      </w:r>
      <w:r w:rsidR="00203656">
        <w:rPr>
          <w:rFonts w:hint="eastAsia"/>
          <w:sz w:val="24"/>
          <w:shd w:val="clear" w:color="auto" w:fill="FFFFFF"/>
        </w:rPr>
        <w:t>y</w:t>
      </w:r>
      <w:r>
        <w:rPr>
          <w:sz w:val="24"/>
          <w:shd w:val="clear" w:color="auto" w:fill="FFFFFF"/>
        </w:rPr>
        <w:t xml:space="preserve"> </w:t>
      </w:r>
      <w:r>
        <w:rPr>
          <w:rFonts w:hint="eastAsia"/>
          <w:sz w:val="24"/>
          <w:shd w:val="clear" w:color="auto" w:fill="FFFFFF"/>
        </w:rPr>
        <w:t>93 (</w:t>
      </w:r>
      <w:r>
        <w:rPr>
          <w:sz w:val="24"/>
          <w:shd w:val="clear" w:color="auto" w:fill="FFFFFF"/>
        </w:rPr>
        <w:t>2016</w:t>
      </w:r>
      <w:r>
        <w:rPr>
          <w:rFonts w:hint="eastAsia"/>
          <w:sz w:val="24"/>
          <w:shd w:val="clear" w:color="auto" w:fill="FFFFFF"/>
        </w:rPr>
        <w:t>)</w:t>
      </w:r>
      <w:r>
        <w:rPr>
          <w:sz w:val="24"/>
          <w:shd w:val="clear" w:color="auto" w:fill="FFFFFF"/>
        </w:rPr>
        <w:t xml:space="preserve"> 442</w:t>
      </w:r>
      <w:r w:rsidRPr="008E75DC">
        <w:rPr>
          <w:sz w:val="24"/>
        </w:rPr>
        <w:t>−</w:t>
      </w:r>
      <w:r>
        <w:rPr>
          <w:sz w:val="24"/>
          <w:shd w:val="clear" w:color="auto" w:fill="FFFFFF"/>
        </w:rPr>
        <w:t>448.</w:t>
      </w:r>
    </w:p>
    <w:p w14:paraId="572EEACC" w14:textId="77777777" w:rsidR="00155FF7" w:rsidRDefault="00203656" w:rsidP="00155FF7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9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155FF7">
        <w:rPr>
          <w:rFonts w:hint="eastAsia"/>
          <w:sz w:val="24"/>
        </w:rPr>
        <w:t xml:space="preserve">L. </w:t>
      </w:r>
      <w:r w:rsidR="00155FF7">
        <w:rPr>
          <w:sz w:val="24"/>
        </w:rPr>
        <w:t xml:space="preserve">Gil-Carrera, </w:t>
      </w:r>
      <w:r w:rsidR="00155FF7">
        <w:rPr>
          <w:rFonts w:hint="eastAsia"/>
          <w:sz w:val="24"/>
        </w:rPr>
        <w:t xml:space="preserve">A. </w:t>
      </w:r>
      <w:proofErr w:type="spellStart"/>
      <w:r w:rsidR="00155FF7">
        <w:rPr>
          <w:sz w:val="24"/>
        </w:rPr>
        <w:t>Escapa</w:t>
      </w:r>
      <w:proofErr w:type="spellEnd"/>
      <w:r w:rsidR="00155FF7">
        <w:rPr>
          <w:sz w:val="24"/>
        </w:rPr>
        <w:t xml:space="preserve">, </w:t>
      </w:r>
      <w:r w:rsidR="00155FF7">
        <w:rPr>
          <w:rFonts w:hint="eastAsia"/>
          <w:sz w:val="24"/>
        </w:rPr>
        <w:t xml:space="preserve">P. </w:t>
      </w:r>
      <w:r w:rsidR="00155FF7">
        <w:rPr>
          <w:sz w:val="24"/>
        </w:rPr>
        <w:t xml:space="preserve">Mehta, </w:t>
      </w:r>
      <w:r w:rsidR="00155FF7">
        <w:rPr>
          <w:rFonts w:hint="eastAsia"/>
          <w:sz w:val="24"/>
        </w:rPr>
        <w:t xml:space="preserve">G. </w:t>
      </w:r>
      <w:r w:rsidR="00155FF7">
        <w:rPr>
          <w:sz w:val="24"/>
        </w:rPr>
        <w:t xml:space="preserve">Santoyo, </w:t>
      </w:r>
      <w:r w:rsidR="00155FF7">
        <w:rPr>
          <w:rFonts w:hint="eastAsia"/>
          <w:sz w:val="24"/>
        </w:rPr>
        <w:t xml:space="preserve">S.R. </w:t>
      </w:r>
      <w:proofErr w:type="spellStart"/>
      <w:r w:rsidR="00155FF7">
        <w:rPr>
          <w:sz w:val="24"/>
        </w:rPr>
        <w:t>Guiot</w:t>
      </w:r>
      <w:proofErr w:type="spellEnd"/>
      <w:r w:rsidR="00155FF7">
        <w:rPr>
          <w:sz w:val="24"/>
        </w:rPr>
        <w:t xml:space="preserve">, </w:t>
      </w:r>
      <w:r w:rsidR="00155FF7">
        <w:rPr>
          <w:rFonts w:hint="eastAsia"/>
          <w:sz w:val="24"/>
        </w:rPr>
        <w:t xml:space="preserve">A. </w:t>
      </w:r>
      <w:r w:rsidR="00155FF7">
        <w:rPr>
          <w:sz w:val="24"/>
        </w:rPr>
        <w:t xml:space="preserve">Moran, </w:t>
      </w:r>
      <w:r w:rsidR="00155FF7">
        <w:rPr>
          <w:rFonts w:hint="eastAsia"/>
          <w:sz w:val="24"/>
        </w:rPr>
        <w:t xml:space="preserve">B. </w:t>
      </w:r>
      <w:r w:rsidR="00155FF7">
        <w:rPr>
          <w:sz w:val="24"/>
        </w:rPr>
        <w:t>Tartakovsky</w:t>
      </w:r>
      <w:r w:rsidR="00155FF7">
        <w:rPr>
          <w:rFonts w:hint="eastAsia"/>
          <w:sz w:val="24"/>
        </w:rPr>
        <w:t>,</w:t>
      </w:r>
      <w:r w:rsidR="00155FF7">
        <w:rPr>
          <w:sz w:val="24"/>
        </w:rPr>
        <w:t xml:space="preserve"> Microbial electrolysis cell scale-up for combined wastewater treatment and hydrogen production</w:t>
      </w:r>
      <w:r w:rsidR="00155FF7">
        <w:rPr>
          <w:rFonts w:hint="eastAsia"/>
          <w:sz w:val="24"/>
        </w:rPr>
        <w:t>,</w:t>
      </w:r>
      <w:r w:rsidR="00155FF7">
        <w:rPr>
          <w:sz w:val="24"/>
        </w:rPr>
        <w:t xml:space="preserve"> </w:t>
      </w:r>
      <w:proofErr w:type="spellStart"/>
      <w:r w:rsidR="00155FF7">
        <w:rPr>
          <w:sz w:val="24"/>
        </w:rPr>
        <w:t>Bioresour</w:t>
      </w:r>
      <w:proofErr w:type="spellEnd"/>
      <w:r w:rsidR="00155FF7">
        <w:rPr>
          <w:rFonts w:hint="eastAsia"/>
          <w:sz w:val="24"/>
        </w:rPr>
        <w:t xml:space="preserve">. </w:t>
      </w:r>
      <w:r w:rsidR="00155FF7">
        <w:rPr>
          <w:sz w:val="24"/>
        </w:rPr>
        <w:t>Technol</w:t>
      </w:r>
      <w:r w:rsidR="00155FF7">
        <w:rPr>
          <w:rFonts w:hint="eastAsia"/>
          <w:sz w:val="24"/>
        </w:rPr>
        <w:t>.</w:t>
      </w:r>
      <w:r w:rsidR="00155FF7">
        <w:rPr>
          <w:sz w:val="24"/>
        </w:rPr>
        <w:t xml:space="preserve"> </w:t>
      </w:r>
      <w:r w:rsidR="00155FF7">
        <w:rPr>
          <w:rFonts w:hint="eastAsia"/>
          <w:sz w:val="24"/>
        </w:rPr>
        <w:t>130 (</w:t>
      </w:r>
      <w:r w:rsidR="00155FF7">
        <w:rPr>
          <w:sz w:val="24"/>
        </w:rPr>
        <w:t>2013</w:t>
      </w:r>
      <w:r w:rsidR="00155FF7">
        <w:rPr>
          <w:rFonts w:hint="eastAsia"/>
          <w:sz w:val="24"/>
        </w:rPr>
        <w:t>)</w:t>
      </w:r>
      <w:r w:rsidR="00155FF7">
        <w:rPr>
          <w:sz w:val="24"/>
        </w:rPr>
        <w:t xml:space="preserve"> 584</w:t>
      </w:r>
      <w:r w:rsidR="00155FF7" w:rsidRPr="008E75DC">
        <w:rPr>
          <w:sz w:val="24"/>
        </w:rPr>
        <w:t>−</w:t>
      </w:r>
      <w:r w:rsidR="00155FF7">
        <w:rPr>
          <w:sz w:val="24"/>
        </w:rPr>
        <w:t>591.</w:t>
      </w:r>
    </w:p>
    <w:p w14:paraId="3DF271EC" w14:textId="77777777" w:rsidR="003B6BD8" w:rsidRDefault="003B6BD8" w:rsidP="003B6BD8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0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89248D">
        <w:rPr>
          <w:rFonts w:hint="eastAsia"/>
          <w:sz w:val="24"/>
        </w:rPr>
        <w:t xml:space="preserve">A. </w:t>
      </w:r>
      <w:proofErr w:type="spellStart"/>
      <w:r>
        <w:rPr>
          <w:sz w:val="24"/>
        </w:rPr>
        <w:t>Escapa</w:t>
      </w:r>
      <w:proofErr w:type="spellEnd"/>
      <w:r>
        <w:rPr>
          <w:sz w:val="24"/>
        </w:rPr>
        <w:t xml:space="preserve">, </w:t>
      </w:r>
      <w:r w:rsidR="0089248D">
        <w:rPr>
          <w:sz w:val="24"/>
        </w:rPr>
        <w:t>M</w:t>
      </w:r>
      <w:r w:rsidR="0089248D">
        <w:rPr>
          <w:rFonts w:hint="eastAsia"/>
          <w:sz w:val="24"/>
        </w:rPr>
        <w:t>.</w:t>
      </w:r>
      <w:r w:rsidR="0089248D">
        <w:rPr>
          <w:sz w:val="24"/>
        </w:rPr>
        <w:t>I</w:t>
      </w:r>
      <w:r w:rsidR="0089248D">
        <w:rPr>
          <w:rFonts w:hint="eastAsia"/>
          <w:sz w:val="24"/>
        </w:rPr>
        <w:t>.</w:t>
      </w:r>
      <w:r w:rsidR="0089248D">
        <w:rPr>
          <w:sz w:val="24"/>
        </w:rPr>
        <w:t xml:space="preserve"> </w:t>
      </w:r>
      <w:r>
        <w:rPr>
          <w:sz w:val="24"/>
        </w:rPr>
        <w:t xml:space="preserve">San-Martín, </w:t>
      </w:r>
      <w:r w:rsidR="0089248D">
        <w:rPr>
          <w:rFonts w:hint="eastAsia"/>
          <w:sz w:val="24"/>
        </w:rPr>
        <w:t xml:space="preserve">R. </w:t>
      </w:r>
      <w:proofErr w:type="spellStart"/>
      <w:r>
        <w:rPr>
          <w:sz w:val="24"/>
        </w:rPr>
        <w:t>Mateos</w:t>
      </w:r>
      <w:proofErr w:type="spellEnd"/>
      <w:r>
        <w:rPr>
          <w:sz w:val="24"/>
        </w:rPr>
        <w:t xml:space="preserve">, </w:t>
      </w:r>
      <w:r w:rsidR="0089248D">
        <w:rPr>
          <w:rFonts w:hint="eastAsia"/>
          <w:sz w:val="24"/>
        </w:rPr>
        <w:t xml:space="preserve">A. </w:t>
      </w:r>
      <w:r>
        <w:rPr>
          <w:sz w:val="24"/>
        </w:rPr>
        <w:t>Moran</w:t>
      </w:r>
      <w:r w:rsidR="0089248D">
        <w:rPr>
          <w:rFonts w:hint="eastAsia"/>
          <w:sz w:val="24"/>
        </w:rPr>
        <w:t>,</w:t>
      </w:r>
      <w:r>
        <w:rPr>
          <w:sz w:val="24"/>
        </w:rPr>
        <w:t xml:space="preserve"> Scaling-up of </w:t>
      </w:r>
      <w:proofErr w:type="spellStart"/>
      <w:r>
        <w:rPr>
          <w:sz w:val="24"/>
        </w:rPr>
        <w:t>membraneless</w:t>
      </w:r>
      <w:proofErr w:type="spellEnd"/>
      <w:r>
        <w:rPr>
          <w:sz w:val="24"/>
        </w:rPr>
        <w:t xml:space="preserve"> microbial electrolysis cells (MECs) for domestic wastewater treatment: Bottlenecks and limitations</w:t>
      </w:r>
      <w:r w:rsidR="0089248D">
        <w:rPr>
          <w:rFonts w:hint="eastAsia"/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Bioresour</w:t>
      </w:r>
      <w:proofErr w:type="spellEnd"/>
      <w:r w:rsidR="0089248D">
        <w:rPr>
          <w:rFonts w:hint="eastAsia"/>
          <w:sz w:val="24"/>
        </w:rPr>
        <w:t>.</w:t>
      </w:r>
      <w:r>
        <w:rPr>
          <w:sz w:val="24"/>
        </w:rPr>
        <w:t xml:space="preserve"> Technol</w:t>
      </w:r>
      <w:r w:rsidR="0089248D"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180 (</w:t>
      </w:r>
      <w:r>
        <w:rPr>
          <w:sz w:val="24"/>
        </w:rPr>
        <w:t>2015</w:t>
      </w:r>
      <w:r>
        <w:rPr>
          <w:rFonts w:hint="eastAsia"/>
          <w:sz w:val="24"/>
        </w:rPr>
        <w:t>)</w:t>
      </w:r>
      <w:r>
        <w:rPr>
          <w:sz w:val="24"/>
        </w:rPr>
        <w:t xml:space="preserve"> 72</w:t>
      </w:r>
      <w:r w:rsidRPr="008E75DC">
        <w:rPr>
          <w:sz w:val="24"/>
        </w:rPr>
        <w:t>−</w:t>
      </w:r>
      <w:r>
        <w:rPr>
          <w:sz w:val="24"/>
        </w:rPr>
        <w:t>78.</w:t>
      </w:r>
    </w:p>
    <w:p w14:paraId="19092E19" w14:textId="77777777" w:rsidR="0089248D" w:rsidRDefault="0089248D" w:rsidP="0089248D">
      <w:pPr>
        <w:ind w:left="480" w:hangingChars="200" w:hanging="480"/>
        <w:rPr>
          <w:sz w:val="24"/>
        </w:rPr>
      </w:pPr>
      <w:r w:rsidRPr="008E75DC">
        <w:rPr>
          <w:sz w:val="24"/>
        </w:rPr>
        <w:t>[11]</w:t>
      </w:r>
      <w:r>
        <w:rPr>
          <w:rFonts w:hint="eastAsia"/>
          <w:sz w:val="24"/>
        </w:rPr>
        <w:t xml:space="preserve"> P. </w:t>
      </w:r>
      <w:r>
        <w:rPr>
          <w:sz w:val="24"/>
        </w:rPr>
        <w:t xml:space="preserve">Zamora, </w:t>
      </w:r>
      <w:r>
        <w:rPr>
          <w:rFonts w:hint="eastAsia"/>
          <w:sz w:val="24"/>
        </w:rPr>
        <w:t xml:space="preserve">T. </w:t>
      </w:r>
      <w:r>
        <w:rPr>
          <w:sz w:val="24"/>
        </w:rPr>
        <w:t xml:space="preserve">Georgieva, </w:t>
      </w:r>
      <w:r>
        <w:rPr>
          <w:rFonts w:hint="eastAsia"/>
          <w:sz w:val="24"/>
        </w:rPr>
        <w:t xml:space="preserve">A. </w:t>
      </w:r>
      <w:proofErr w:type="spellStart"/>
      <w:r>
        <w:rPr>
          <w:rFonts w:hint="eastAsia"/>
          <w:sz w:val="24"/>
        </w:rPr>
        <w:t>t</w:t>
      </w:r>
      <w:r>
        <w:rPr>
          <w:sz w:val="24"/>
        </w:rPr>
        <w:t>er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Heijne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T.H. </w:t>
      </w:r>
      <w:proofErr w:type="spellStart"/>
      <w:r>
        <w:rPr>
          <w:sz w:val="24"/>
        </w:rPr>
        <w:t>Sleutels</w:t>
      </w:r>
      <w:proofErr w:type="spellEnd"/>
      <w:r>
        <w:rPr>
          <w:rFonts w:hint="eastAsia"/>
          <w:sz w:val="24"/>
        </w:rPr>
        <w:t>,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A.W. </w:t>
      </w:r>
      <w:proofErr w:type="spellStart"/>
      <w:r>
        <w:rPr>
          <w:sz w:val="24"/>
        </w:rPr>
        <w:t>Jeremiasse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M. </w:t>
      </w:r>
      <w:proofErr w:type="spellStart"/>
      <w:r>
        <w:rPr>
          <w:sz w:val="24"/>
        </w:rPr>
        <w:t>Saakes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C.J. </w:t>
      </w:r>
      <w:proofErr w:type="spellStart"/>
      <w:r>
        <w:rPr>
          <w:sz w:val="24"/>
        </w:rPr>
        <w:t>Buisman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P. </w:t>
      </w:r>
      <w:proofErr w:type="spellStart"/>
      <w:r>
        <w:rPr>
          <w:sz w:val="24"/>
        </w:rPr>
        <w:t>Kuntke</w:t>
      </w:r>
      <w:proofErr w:type="spellEnd"/>
      <w:r>
        <w:rPr>
          <w:rFonts w:hint="eastAsia"/>
          <w:sz w:val="24"/>
        </w:rPr>
        <w:t>,</w:t>
      </w:r>
      <w:r>
        <w:rPr>
          <w:sz w:val="24"/>
        </w:rPr>
        <w:t xml:space="preserve"> Ammonia recovery from urine in a scaled-up </w:t>
      </w:r>
      <w:r>
        <w:rPr>
          <w:rFonts w:hint="eastAsia"/>
          <w:sz w:val="24"/>
        </w:rPr>
        <w:t>m</w:t>
      </w:r>
      <w:r>
        <w:rPr>
          <w:sz w:val="24"/>
        </w:rPr>
        <w:t xml:space="preserve">icrobial </w:t>
      </w:r>
      <w:r>
        <w:rPr>
          <w:rFonts w:hint="eastAsia"/>
          <w:sz w:val="24"/>
        </w:rPr>
        <w:t>e</w:t>
      </w:r>
      <w:r>
        <w:rPr>
          <w:sz w:val="24"/>
        </w:rPr>
        <w:t xml:space="preserve">lectrolysis </w:t>
      </w:r>
      <w:r>
        <w:rPr>
          <w:rFonts w:hint="eastAsia"/>
          <w:sz w:val="24"/>
        </w:rPr>
        <w:t>c</w:t>
      </w:r>
      <w:r>
        <w:rPr>
          <w:sz w:val="24"/>
        </w:rPr>
        <w:t>ell</w:t>
      </w:r>
      <w:r>
        <w:rPr>
          <w:rFonts w:hint="eastAsia"/>
          <w:sz w:val="24"/>
        </w:rPr>
        <w:t>,</w:t>
      </w:r>
      <w:r>
        <w:rPr>
          <w:sz w:val="24"/>
        </w:rPr>
        <w:t xml:space="preserve"> J</w:t>
      </w:r>
      <w:r>
        <w:rPr>
          <w:rFonts w:hint="eastAsia"/>
          <w:sz w:val="24"/>
        </w:rPr>
        <w:t>.</w:t>
      </w:r>
      <w:r>
        <w:rPr>
          <w:sz w:val="24"/>
        </w:rPr>
        <w:t xml:space="preserve"> Power Sources</w:t>
      </w:r>
      <w:r>
        <w:rPr>
          <w:rFonts w:hint="eastAsia"/>
          <w:sz w:val="24"/>
        </w:rPr>
        <w:t xml:space="preserve"> 356 (</w:t>
      </w:r>
      <w:r>
        <w:rPr>
          <w:sz w:val="24"/>
        </w:rPr>
        <w:t>2017</w:t>
      </w:r>
      <w:r>
        <w:rPr>
          <w:rFonts w:hint="eastAsia"/>
          <w:sz w:val="24"/>
        </w:rPr>
        <w:t>)</w:t>
      </w:r>
      <w:r>
        <w:rPr>
          <w:sz w:val="24"/>
        </w:rPr>
        <w:t xml:space="preserve"> 491</w:t>
      </w:r>
      <w:r w:rsidRPr="008E75DC">
        <w:rPr>
          <w:sz w:val="24"/>
        </w:rPr>
        <w:t>−</w:t>
      </w:r>
      <w:r>
        <w:rPr>
          <w:sz w:val="24"/>
        </w:rPr>
        <w:t>499.</w:t>
      </w:r>
    </w:p>
    <w:p w14:paraId="103A33E0" w14:textId="77777777" w:rsidR="00D703DE" w:rsidRDefault="00D703DE" w:rsidP="00D703DE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2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DD771E">
        <w:rPr>
          <w:rFonts w:hint="eastAsia"/>
          <w:sz w:val="24"/>
        </w:rPr>
        <w:t xml:space="preserve">E.S. </w:t>
      </w:r>
      <w:r>
        <w:rPr>
          <w:sz w:val="24"/>
        </w:rPr>
        <w:t xml:space="preserve">Heidrich, </w:t>
      </w:r>
      <w:r w:rsidR="00DD771E">
        <w:rPr>
          <w:rFonts w:hint="eastAsia"/>
          <w:sz w:val="24"/>
        </w:rPr>
        <w:t xml:space="preserve">S.R. </w:t>
      </w:r>
      <w:r>
        <w:rPr>
          <w:sz w:val="24"/>
        </w:rPr>
        <w:t xml:space="preserve">Edwards, </w:t>
      </w:r>
      <w:r w:rsidR="00DD771E">
        <w:rPr>
          <w:rFonts w:hint="eastAsia"/>
          <w:sz w:val="24"/>
        </w:rPr>
        <w:t xml:space="preserve">J. </w:t>
      </w:r>
      <w:proofErr w:type="spellStart"/>
      <w:r>
        <w:rPr>
          <w:sz w:val="24"/>
        </w:rPr>
        <w:t>Dolfing</w:t>
      </w:r>
      <w:proofErr w:type="spellEnd"/>
      <w:r>
        <w:rPr>
          <w:sz w:val="24"/>
        </w:rPr>
        <w:t xml:space="preserve">, </w:t>
      </w:r>
      <w:r w:rsidR="00DD771E">
        <w:rPr>
          <w:rFonts w:hint="eastAsia"/>
          <w:sz w:val="24"/>
        </w:rPr>
        <w:t xml:space="preserve">S.E. </w:t>
      </w:r>
      <w:r>
        <w:rPr>
          <w:sz w:val="24"/>
        </w:rPr>
        <w:t>Cotterill,</w:t>
      </w:r>
      <w:r w:rsidR="00DD771E">
        <w:rPr>
          <w:rFonts w:hint="eastAsia"/>
          <w:sz w:val="24"/>
        </w:rPr>
        <w:t xml:space="preserve"> T.P. </w:t>
      </w:r>
      <w:r>
        <w:rPr>
          <w:sz w:val="24"/>
        </w:rPr>
        <w:t>Curtis</w:t>
      </w:r>
      <w:r w:rsidR="00DD771E">
        <w:rPr>
          <w:rFonts w:hint="eastAsia"/>
          <w:sz w:val="24"/>
        </w:rPr>
        <w:t>,</w:t>
      </w:r>
      <w:r>
        <w:rPr>
          <w:sz w:val="24"/>
        </w:rPr>
        <w:t xml:space="preserve"> Performance of a pilot scale microbial electrolysis cell fed on domestic wastewater at ambient temperatures for a 12 month period</w:t>
      </w:r>
      <w:r w:rsidR="00DD771E">
        <w:rPr>
          <w:rFonts w:hint="eastAsia"/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Bioresour</w:t>
      </w:r>
      <w:proofErr w:type="spellEnd"/>
      <w:r w:rsidR="00DD771E">
        <w:rPr>
          <w:rFonts w:hint="eastAsia"/>
          <w:sz w:val="24"/>
        </w:rPr>
        <w:t>.</w:t>
      </w:r>
      <w:r>
        <w:rPr>
          <w:sz w:val="24"/>
        </w:rPr>
        <w:t xml:space="preserve"> Technol</w:t>
      </w:r>
      <w:r w:rsidR="00DD771E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173 (2014)</w:t>
      </w:r>
      <w:r>
        <w:rPr>
          <w:sz w:val="24"/>
        </w:rPr>
        <w:t xml:space="preserve"> 87</w:t>
      </w:r>
      <w:r w:rsidRPr="008E75DC">
        <w:rPr>
          <w:sz w:val="24"/>
        </w:rPr>
        <w:t>−</w:t>
      </w:r>
      <w:r>
        <w:rPr>
          <w:sz w:val="24"/>
        </w:rPr>
        <w:t>95.</w:t>
      </w:r>
    </w:p>
    <w:p w14:paraId="23E4D418" w14:textId="77777777" w:rsidR="00D703DE" w:rsidRDefault="00D703DE" w:rsidP="00D703DE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3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DD771E">
        <w:rPr>
          <w:rFonts w:hint="eastAsia"/>
          <w:sz w:val="24"/>
        </w:rPr>
        <w:t xml:space="preserve">J. </w:t>
      </w:r>
      <w:r>
        <w:rPr>
          <w:sz w:val="24"/>
        </w:rPr>
        <w:t xml:space="preserve">Chen, </w:t>
      </w:r>
      <w:r w:rsidR="00DD771E">
        <w:rPr>
          <w:rFonts w:hint="eastAsia"/>
          <w:sz w:val="24"/>
        </w:rPr>
        <w:t xml:space="preserve">W. </w:t>
      </w:r>
      <w:r>
        <w:rPr>
          <w:sz w:val="24"/>
        </w:rPr>
        <w:t xml:space="preserve">Xu, </w:t>
      </w:r>
      <w:r w:rsidR="00DD771E">
        <w:rPr>
          <w:rFonts w:hint="eastAsia"/>
          <w:sz w:val="24"/>
        </w:rPr>
        <w:t xml:space="preserve">X. </w:t>
      </w:r>
      <w:r>
        <w:rPr>
          <w:sz w:val="24"/>
        </w:rPr>
        <w:t xml:space="preserve">Wu, </w:t>
      </w:r>
      <w:r w:rsidR="00DD771E">
        <w:rPr>
          <w:rFonts w:hint="eastAsia"/>
          <w:sz w:val="24"/>
        </w:rPr>
        <w:t>J.Q. E</w:t>
      </w:r>
      <w:r>
        <w:rPr>
          <w:sz w:val="24"/>
        </w:rPr>
        <w:t xml:space="preserve">, </w:t>
      </w:r>
      <w:r w:rsidR="00DD771E">
        <w:rPr>
          <w:rFonts w:hint="eastAsia"/>
          <w:sz w:val="24"/>
        </w:rPr>
        <w:t xml:space="preserve">N. </w:t>
      </w:r>
      <w:r>
        <w:rPr>
          <w:sz w:val="24"/>
        </w:rPr>
        <w:t xml:space="preserve">Lu, </w:t>
      </w:r>
      <w:r w:rsidR="00DD771E">
        <w:rPr>
          <w:rFonts w:hint="eastAsia"/>
          <w:sz w:val="24"/>
        </w:rPr>
        <w:t xml:space="preserve">T. </w:t>
      </w:r>
      <w:r>
        <w:rPr>
          <w:sz w:val="24"/>
        </w:rPr>
        <w:t xml:space="preserve">Wang, </w:t>
      </w:r>
      <w:r w:rsidR="00DD771E">
        <w:rPr>
          <w:rFonts w:hint="eastAsia"/>
          <w:sz w:val="24"/>
        </w:rPr>
        <w:t xml:space="preserve">H. </w:t>
      </w:r>
      <w:proofErr w:type="spellStart"/>
      <w:r>
        <w:rPr>
          <w:sz w:val="24"/>
        </w:rPr>
        <w:t>Zuo</w:t>
      </w:r>
      <w:proofErr w:type="spellEnd"/>
      <w:r w:rsidR="00DD771E">
        <w:rPr>
          <w:rFonts w:hint="eastAsia"/>
          <w:sz w:val="24"/>
        </w:rPr>
        <w:t>,</w:t>
      </w:r>
      <w:r>
        <w:rPr>
          <w:sz w:val="24"/>
        </w:rPr>
        <w:t xml:space="preserve"> System development and environmental performance analysis of a pilot scale microbial electrolysis cell for hydrogen production using urban wastewater</w:t>
      </w:r>
      <w:r w:rsidR="00DD771E">
        <w:rPr>
          <w:rFonts w:hint="eastAsia"/>
          <w:sz w:val="24"/>
        </w:rPr>
        <w:t>,</w:t>
      </w:r>
      <w:r>
        <w:rPr>
          <w:sz w:val="24"/>
        </w:rPr>
        <w:t xml:space="preserve"> Energ</w:t>
      </w:r>
      <w:r w:rsidR="00DD771E">
        <w:rPr>
          <w:rFonts w:hint="eastAsia"/>
          <w:sz w:val="24"/>
        </w:rPr>
        <w:t>y</w:t>
      </w:r>
      <w:r>
        <w:rPr>
          <w:sz w:val="24"/>
        </w:rPr>
        <w:t xml:space="preserve"> Convers</w:t>
      </w:r>
      <w:r w:rsidR="00DD771E">
        <w:rPr>
          <w:rFonts w:hint="eastAsia"/>
          <w:sz w:val="24"/>
        </w:rPr>
        <w:t>.</w:t>
      </w:r>
      <w:r>
        <w:rPr>
          <w:sz w:val="24"/>
        </w:rPr>
        <w:t xml:space="preserve"> Manage</w:t>
      </w:r>
      <w:r w:rsidR="00DD771E"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193 (</w:t>
      </w:r>
      <w:r>
        <w:rPr>
          <w:sz w:val="24"/>
        </w:rPr>
        <w:t>2019</w:t>
      </w:r>
      <w:r>
        <w:rPr>
          <w:rFonts w:hint="eastAsia"/>
          <w:sz w:val="24"/>
        </w:rPr>
        <w:t>)</w:t>
      </w:r>
      <w:r>
        <w:rPr>
          <w:sz w:val="24"/>
        </w:rPr>
        <w:t xml:space="preserve"> 52</w:t>
      </w:r>
      <w:r w:rsidRPr="008E75DC">
        <w:rPr>
          <w:sz w:val="24"/>
        </w:rPr>
        <w:t>−</w:t>
      </w:r>
      <w:r>
        <w:rPr>
          <w:sz w:val="24"/>
        </w:rPr>
        <w:t>63.</w:t>
      </w:r>
    </w:p>
    <w:p w14:paraId="1CA96DA5" w14:textId="77777777" w:rsidR="003F039D" w:rsidRDefault="00DD771E" w:rsidP="003F039D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4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3F039D">
        <w:rPr>
          <w:sz w:val="24"/>
        </w:rPr>
        <w:t xml:space="preserve">Brown RK, </w:t>
      </w:r>
      <w:proofErr w:type="spellStart"/>
      <w:r w:rsidR="003F039D">
        <w:rPr>
          <w:sz w:val="24"/>
        </w:rPr>
        <w:t>Harnisch</w:t>
      </w:r>
      <w:proofErr w:type="spellEnd"/>
      <w:r w:rsidR="003F039D">
        <w:rPr>
          <w:sz w:val="24"/>
        </w:rPr>
        <w:t xml:space="preserve"> F, Wirth S, </w:t>
      </w:r>
      <w:proofErr w:type="spellStart"/>
      <w:r w:rsidR="003F039D">
        <w:rPr>
          <w:sz w:val="24"/>
        </w:rPr>
        <w:t>Wahlandt</w:t>
      </w:r>
      <w:proofErr w:type="spellEnd"/>
      <w:r w:rsidR="003F039D">
        <w:rPr>
          <w:sz w:val="24"/>
        </w:rPr>
        <w:t xml:space="preserve"> H, </w:t>
      </w:r>
      <w:proofErr w:type="spellStart"/>
      <w:r w:rsidR="003F039D">
        <w:rPr>
          <w:sz w:val="24"/>
        </w:rPr>
        <w:t>Dockhorn</w:t>
      </w:r>
      <w:proofErr w:type="spellEnd"/>
      <w:r w:rsidR="003F039D">
        <w:rPr>
          <w:sz w:val="24"/>
        </w:rPr>
        <w:t xml:space="preserve"> T, </w:t>
      </w:r>
      <w:proofErr w:type="spellStart"/>
      <w:r w:rsidR="003F039D">
        <w:rPr>
          <w:sz w:val="24"/>
        </w:rPr>
        <w:t>Dichtl</w:t>
      </w:r>
      <w:proofErr w:type="spellEnd"/>
      <w:r w:rsidR="003F039D">
        <w:rPr>
          <w:sz w:val="24"/>
        </w:rPr>
        <w:t xml:space="preserve"> N, Schroder U. Evaluating the effects of scaling up on the performance of </w:t>
      </w:r>
      <w:proofErr w:type="spellStart"/>
      <w:r w:rsidR="003F039D">
        <w:rPr>
          <w:sz w:val="24"/>
        </w:rPr>
        <w:t>bioelectrochemical</w:t>
      </w:r>
      <w:proofErr w:type="spellEnd"/>
      <w:r w:rsidR="003F039D">
        <w:rPr>
          <w:sz w:val="24"/>
        </w:rPr>
        <w:t xml:space="preserve"> </w:t>
      </w:r>
      <w:r w:rsidR="003F039D">
        <w:rPr>
          <w:sz w:val="24"/>
        </w:rPr>
        <w:lastRenderedPageBreak/>
        <w:t xml:space="preserve">systems using a technical scale microbial electrolysis cell. </w:t>
      </w:r>
      <w:proofErr w:type="spellStart"/>
      <w:r w:rsidR="003F039D">
        <w:rPr>
          <w:sz w:val="24"/>
        </w:rPr>
        <w:t>Bioresour</w:t>
      </w:r>
      <w:proofErr w:type="spellEnd"/>
      <w:r w:rsidR="003F039D">
        <w:rPr>
          <w:sz w:val="24"/>
        </w:rPr>
        <w:t xml:space="preserve"> Technol </w:t>
      </w:r>
      <w:r w:rsidR="003F039D">
        <w:rPr>
          <w:rFonts w:hint="eastAsia"/>
          <w:sz w:val="24"/>
        </w:rPr>
        <w:t>163 (</w:t>
      </w:r>
      <w:r w:rsidR="003F039D">
        <w:rPr>
          <w:sz w:val="24"/>
        </w:rPr>
        <w:t>2014</w:t>
      </w:r>
      <w:r w:rsidR="003F039D">
        <w:rPr>
          <w:rFonts w:hint="eastAsia"/>
          <w:sz w:val="24"/>
        </w:rPr>
        <w:t>)</w:t>
      </w:r>
      <w:r w:rsidR="003F039D">
        <w:rPr>
          <w:sz w:val="24"/>
        </w:rPr>
        <w:t xml:space="preserve"> 206</w:t>
      </w:r>
      <w:r w:rsidR="003F039D" w:rsidRPr="008E75DC">
        <w:rPr>
          <w:sz w:val="24"/>
        </w:rPr>
        <w:t>−</w:t>
      </w:r>
      <w:r w:rsidR="003F039D">
        <w:rPr>
          <w:sz w:val="24"/>
        </w:rPr>
        <w:t>213.</w:t>
      </w:r>
    </w:p>
    <w:p w14:paraId="2AE00D03" w14:textId="77777777" w:rsidR="003F039D" w:rsidRDefault="003F039D" w:rsidP="003F039D">
      <w:pPr>
        <w:ind w:left="480" w:hangingChars="200" w:hanging="480"/>
        <w:rPr>
          <w:sz w:val="24"/>
          <w:shd w:val="clear" w:color="auto" w:fill="FFFFFF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5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L. </w:t>
      </w:r>
      <w:r>
        <w:rPr>
          <w:sz w:val="24"/>
        </w:rPr>
        <w:t xml:space="preserve">Gil-Carrera, </w:t>
      </w:r>
      <w:r>
        <w:rPr>
          <w:rFonts w:hint="eastAsia"/>
          <w:sz w:val="24"/>
        </w:rPr>
        <w:t xml:space="preserve">A. </w:t>
      </w:r>
      <w:proofErr w:type="spellStart"/>
      <w:r>
        <w:rPr>
          <w:sz w:val="24"/>
        </w:rPr>
        <w:t>Escapa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R. </w:t>
      </w:r>
      <w:r>
        <w:rPr>
          <w:sz w:val="24"/>
        </w:rPr>
        <w:t xml:space="preserve">Moreno, </w:t>
      </w:r>
      <w:r>
        <w:rPr>
          <w:rFonts w:hint="eastAsia"/>
          <w:sz w:val="24"/>
        </w:rPr>
        <w:t xml:space="preserve">A. </w:t>
      </w:r>
      <w:r>
        <w:rPr>
          <w:sz w:val="24"/>
          <w:shd w:val="clear" w:color="auto" w:fill="FFFFFF"/>
        </w:rPr>
        <w:t>Moran</w:t>
      </w:r>
      <w:r>
        <w:rPr>
          <w:rFonts w:hint="eastAsia"/>
          <w:sz w:val="24"/>
          <w:shd w:val="clear" w:color="auto" w:fill="FFFFFF"/>
        </w:rPr>
        <w:t>,</w:t>
      </w:r>
      <w:r>
        <w:rPr>
          <w:sz w:val="24"/>
        </w:rPr>
        <w:t xml:space="preserve"> Reduced energy consumption during low strength domestic wastewater treatment in a semi-pilot tubular microbial electrolysis cell</w:t>
      </w:r>
      <w:r>
        <w:rPr>
          <w:rFonts w:hint="eastAsia"/>
          <w:sz w:val="24"/>
        </w:rPr>
        <w:t>,</w:t>
      </w:r>
      <w:r>
        <w:rPr>
          <w:sz w:val="24"/>
        </w:rPr>
        <w:t xml:space="preserve"> J</w:t>
      </w:r>
      <w:r>
        <w:rPr>
          <w:rFonts w:hint="eastAsia"/>
          <w:sz w:val="24"/>
        </w:rPr>
        <w:t>.</w:t>
      </w:r>
      <w:r>
        <w:rPr>
          <w:sz w:val="24"/>
        </w:rPr>
        <w:t xml:space="preserve"> Environ</w:t>
      </w:r>
      <w:r>
        <w:rPr>
          <w:rFonts w:hint="eastAsia"/>
          <w:sz w:val="24"/>
        </w:rPr>
        <w:t>.</w:t>
      </w:r>
      <w:r>
        <w:rPr>
          <w:sz w:val="24"/>
        </w:rPr>
        <w:t xml:space="preserve"> Manage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122 (</w:t>
      </w:r>
      <w:r>
        <w:rPr>
          <w:sz w:val="24"/>
        </w:rPr>
        <w:t>2013</w:t>
      </w:r>
      <w:r>
        <w:rPr>
          <w:rFonts w:hint="eastAsia"/>
          <w:sz w:val="24"/>
        </w:rPr>
        <w:t>)</w:t>
      </w:r>
      <w:r>
        <w:rPr>
          <w:sz w:val="24"/>
        </w:rPr>
        <w:t xml:space="preserve"> 1</w:t>
      </w:r>
      <w:r w:rsidRPr="008E75DC">
        <w:rPr>
          <w:sz w:val="24"/>
        </w:rPr>
        <w:t>−</w:t>
      </w:r>
      <w:r>
        <w:rPr>
          <w:sz w:val="24"/>
        </w:rPr>
        <w:t>7.</w:t>
      </w:r>
    </w:p>
    <w:p w14:paraId="705FFD29" w14:textId="77777777" w:rsidR="003F039D" w:rsidRDefault="003F039D" w:rsidP="003F039D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6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R. </w:t>
      </w:r>
      <w:r>
        <w:rPr>
          <w:sz w:val="24"/>
        </w:rPr>
        <w:t xml:space="preserve">Shen, </w:t>
      </w:r>
      <w:r>
        <w:rPr>
          <w:rFonts w:hint="eastAsia"/>
          <w:sz w:val="24"/>
        </w:rPr>
        <w:t xml:space="preserve">Z. </w:t>
      </w:r>
      <w:r>
        <w:rPr>
          <w:sz w:val="24"/>
        </w:rPr>
        <w:t xml:space="preserve">Liu, </w:t>
      </w:r>
      <w:r>
        <w:rPr>
          <w:rFonts w:hint="eastAsia"/>
          <w:sz w:val="24"/>
        </w:rPr>
        <w:t xml:space="preserve">Y. </w:t>
      </w:r>
      <w:r>
        <w:rPr>
          <w:sz w:val="24"/>
        </w:rPr>
        <w:t xml:space="preserve">He, </w:t>
      </w:r>
      <w:r>
        <w:rPr>
          <w:rFonts w:hint="eastAsia"/>
          <w:sz w:val="24"/>
        </w:rPr>
        <w:t xml:space="preserve">Y. </w:t>
      </w:r>
      <w:r>
        <w:rPr>
          <w:sz w:val="24"/>
        </w:rPr>
        <w:t xml:space="preserve">Zhang, </w:t>
      </w:r>
      <w:r w:rsidR="00E60B91">
        <w:rPr>
          <w:rFonts w:hint="eastAsia"/>
          <w:sz w:val="24"/>
        </w:rPr>
        <w:t xml:space="preserve">J. </w:t>
      </w:r>
      <w:r>
        <w:rPr>
          <w:sz w:val="24"/>
        </w:rPr>
        <w:t xml:space="preserve">Lu, </w:t>
      </w:r>
      <w:r w:rsidR="00E60B91">
        <w:rPr>
          <w:rFonts w:hint="eastAsia"/>
          <w:sz w:val="24"/>
        </w:rPr>
        <w:t xml:space="preserve">Z. </w:t>
      </w:r>
      <w:r>
        <w:rPr>
          <w:sz w:val="24"/>
        </w:rPr>
        <w:t xml:space="preserve">Zhu, </w:t>
      </w:r>
      <w:r w:rsidR="00E60B91">
        <w:rPr>
          <w:rFonts w:hint="eastAsia"/>
          <w:sz w:val="24"/>
        </w:rPr>
        <w:t xml:space="preserve">B. </w:t>
      </w:r>
      <w:r>
        <w:rPr>
          <w:sz w:val="24"/>
        </w:rPr>
        <w:t xml:space="preserve">Si, </w:t>
      </w:r>
      <w:r w:rsidR="00E60B91">
        <w:rPr>
          <w:rFonts w:hint="eastAsia"/>
          <w:sz w:val="24"/>
        </w:rPr>
        <w:t xml:space="preserve">C. </w:t>
      </w:r>
      <w:r>
        <w:rPr>
          <w:sz w:val="24"/>
        </w:rPr>
        <w:t xml:space="preserve">Zhang, </w:t>
      </w:r>
      <w:r w:rsidR="00E60B91">
        <w:rPr>
          <w:rFonts w:hint="eastAsia"/>
          <w:sz w:val="24"/>
        </w:rPr>
        <w:t xml:space="preserve">X. </w:t>
      </w:r>
      <w:r>
        <w:rPr>
          <w:sz w:val="24"/>
        </w:rPr>
        <w:t>Xing</w:t>
      </w:r>
      <w:r w:rsidR="00E60B91">
        <w:rPr>
          <w:rFonts w:hint="eastAsia"/>
          <w:sz w:val="24"/>
        </w:rPr>
        <w:t>,</w:t>
      </w:r>
      <w:r>
        <w:rPr>
          <w:sz w:val="24"/>
        </w:rPr>
        <w:t xml:space="preserve"> Microbial electrolysis cell to treat hydrothermal liquefied wastewater from cornstalk and recover hydrogen: Degradation of organic compounds and characterization of microbial community</w:t>
      </w:r>
      <w:r w:rsidR="00E60B91">
        <w:rPr>
          <w:rFonts w:hint="eastAsia"/>
          <w:sz w:val="24"/>
        </w:rPr>
        <w:t>,</w:t>
      </w:r>
      <w:r>
        <w:rPr>
          <w:sz w:val="24"/>
        </w:rPr>
        <w:t xml:space="preserve"> Inter</w:t>
      </w:r>
      <w:r>
        <w:rPr>
          <w:rFonts w:hint="eastAsia"/>
          <w:sz w:val="24"/>
        </w:rPr>
        <w:t>.</w:t>
      </w:r>
      <w:r>
        <w:rPr>
          <w:sz w:val="24"/>
        </w:rPr>
        <w:t xml:space="preserve"> J Hydrogen Energy</w:t>
      </w:r>
      <w:r>
        <w:rPr>
          <w:rFonts w:hint="eastAsia"/>
          <w:sz w:val="24"/>
        </w:rPr>
        <w:t xml:space="preserve"> 41 (</w:t>
      </w:r>
      <w:r>
        <w:rPr>
          <w:sz w:val="24"/>
        </w:rPr>
        <w:t>2016</w:t>
      </w:r>
      <w:r>
        <w:rPr>
          <w:rFonts w:hint="eastAsia"/>
          <w:sz w:val="24"/>
        </w:rPr>
        <w:t>)</w:t>
      </w:r>
      <w:r>
        <w:rPr>
          <w:sz w:val="24"/>
        </w:rPr>
        <w:t xml:space="preserve"> 4132</w:t>
      </w:r>
      <w:r w:rsidRPr="008E75DC">
        <w:rPr>
          <w:sz w:val="24"/>
        </w:rPr>
        <w:t>−</w:t>
      </w:r>
      <w:r>
        <w:rPr>
          <w:sz w:val="24"/>
        </w:rPr>
        <w:t>4142.</w:t>
      </w:r>
    </w:p>
    <w:p w14:paraId="2D7FFC44" w14:textId="77777777" w:rsidR="003F039D" w:rsidRDefault="003F039D" w:rsidP="003F039D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7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E60B91">
        <w:rPr>
          <w:rFonts w:hint="eastAsia"/>
          <w:sz w:val="24"/>
        </w:rPr>
        <w:t xml:space="preserve">D.D. </w:t>
      </w:r>
      <w:r>
        <w:rPr>
          <w:sz w:val="24"/>
        </w:rPr>
        <w:t xml:space="preserve">Leicester, </w:t>
      </w:r>
      <w:r w:rsidR="00E60B91">
        <w:rPr>
          <w:rFonts w:hint="eastAsia"/>
          <w:sz w:val="24"/>
        </w:rPr>
        <w:t xml:space="preserve">J.M. </w:t>
      </w:r>
      <w:proofErr w:type="spellStart"/>
      <w:r>
        <w:rPr>
          <w:sz w:val="24"/>
        </w:rPr>
        <w:t>Amezaga</w:t>
      </w:r>
      <w:proofErr w:type="spellEnd"/>
      <w:r>
        <w:rPr>
          <w:sz w:val="24"/>
        </w:rPr>
        <w:t xml:space="preserve">, </w:t>
      </w:r>
      <w:r w:rsidR="00E60B91">
        <w:rPr>
          <w:rFonts w:hint="eastAsia"/>
          <w:sz w:val="24"/>
        </w:rPr>
        <w:t xml:space="preserve">A. </w:t>
      </w:r>
      <w:r>
        <w:rPr>
          <w:sz w:val="24"/>
        </w:rPr>
        <w:t xml:space="preserve">Moore, </w:t>
      </w:r>
      <w:r w:rsidR="00E60B91">
        <w:rPr>
          <w:rFonts w:hint="eastAsia"/>
          <w:sz w:val="24"/>
        </w:rPr>
        <w:t xml:space="preserve">E.S. </w:t>
      </w:r>
      <w:r>
        <w:rPr>
          <w:sz w:val="24"/>
        </w:rPr>
        <w:t>Heidrich</w:t>
      </w:r>
      <w:r w:rsidR="00E60B91">
        <w:rPr>
          <w:rFonts w:hint="eastAsia"/>
          <w:sz w:val="24"/>
        </w:rPr>
        <w:t>,</w:t>
      </w:r>
      <w:r>
        <w:rPr>
          <w:sz w:val="24"/>
        </w:rPr>
        <w:t xml:space="preserve"> </w:t>
      </w:r>
      <w:proofErr w:type="spellStart"/>
      <w:r>
        <w:rPr>
          <w:sz w:val="24"/>
        </w:rPr>
        <w:t>Optimising</w:t>
      </w:r>
      <w:proofErr w:type="spellEnd"/>
      <w:r>
        <w:rPr>
          <w:sz w:val="24"/>
        </w:rPr>
        <w:t xml:space="preserve"> the hydraulic retention time in a pilot-scale microbial electrolysis cell to achieve high volumetric treatment rates using concentrated domestic wastewater</w:t>
      </w:r>
      <w:r w:rsidR="00E60B91">
        <w:rPr>
          <w:rFonts w:hint="eastAsia"/>
          <w:sz w:val="24"/>
        </w:rPr>
        <w:t>,</w:t>
      </w:r>
      <w:r>
        <w:rPr>
          <w:sz w:val="24"/>
        </w:rPr>
        <w:t xml:space="preserve"> Molecules </w:t>
      </w:r>
      <w:r>
        <w:rPr>
          <w:rFonts w:hint="eastAsia"/>
          <w:sz w:val="24"/>
        </w:rPr>
        <w:t>25 (</w:t>
      </w:r>
      <w:r>
        <w:rPr>
          <w:sz w:val="24"/>
        </w:rPr>
        <w:t>2020) 2945.</w:t>
      </w:r>
    </w:p>
    <w:p w14:paraId="21FD859C" w14:textId="77777777" w:rsidR="00E60B91" w:rsidRDefault="00E60B91" w:rsidP="00E60B91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8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S.E. </w:t>
      </w:r>
      <w:r>
        <w:rPr>
          <w:sz w:val="24"/>
        </w:rPr>
        <w:t xml:space="preserve">Cotterill, </w:t>
      </w:r>
      <w:r>
        <w:rPr>
          <w:rFonts w:hint="eastAsia"/>
          <w:sz w:val="24"/>
        </w:rPr>
        <w:t xml:space="preserve">J. </w:t>
      </w:r>
      <w:proofErr w:type="spellStart"/>
      <w:r>
        <w:rPr>
          <w:sz w:val="24"/>
        </w:rPr>
        <w:t>Dolfing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C. </w:t>
      </w:r>
      <w:r>
        <w:rPr>
          <w:sz w:val="24"/>
        </w:rPr>
        <w:t xml:space="preserve">Jones, </w:t>
      </w:r>
      <w:r>
        <w:rPr>
          <w:rFonts w:hint="eastAsia"/>
          <w:sz w:val="24"/>
        </w:rPr>
        <w:t xml:space="preserve">T.P. </w:t>
      </w:r>
      <w:r>
        <w:rPr>
          <w:sz w:val="24"/>
        </w:rPr>
        <w:t xml:space="preserve">Curtis, </w:t>
      </w:r>
      <w:r>
        <w:rPr>
          <w:rFonts w:hint="eastAsia"/>
          <w:sz w:val="24"/>
        </w:rPr>
        <w:t xml:space="preserve">E.S. </w:t>
      </w:r>
      <w:r>
        <w:rPr>
          <w:sz w:val="24"/>
        </w:rPr>
        <w:t>Heidrich</w:t>
      </w:r>
      <w:r>
        <w:rPr>
          <w:rFonts w:hint="eastAsia"/>
          <w:sz w:val="24"/>
        </w:rPr>
        <w:t>,</w:t>
      </w:r>
      <w:r>
        <w:rPr>
          <w:sz w:val="24"/>
        </w:rPr>
        <w:t xml:space="preserve"> Low </w:t>
      </w:r>
      <w:r>
        <w:rPr>
          <w:rFonts w:hint="eastAsia"/>
          <w:sz w:val="24"/>
        </w:rPr>
        <w:t>t</w:t>
      </w:r>
      <w:r>
        <w:rPr>
          <w:sz w:val="24"/>
        </w:rPr>
        <w:t xml:space="preserve">emperature </w:t>
      </w:r>
      <w:r>
        <w:rPr>
          <w:rFonts w:hint="eastAsia"/>
          <w:sz w:val="24"/>
        </w:rPr>
        <w:t>d</w:t>
      </w:r>
      <w:r>
        <w:rPr>
          <w:sz w:val="24"/>
        </w:rPr>
        <w:t xml:space="preserve">omestic </w:t>
      </w:r>
      <w:r>
        <w:rPr>
          <w:rFonts w:hint="eastAsia"/>
          <w:sz w:val="24"/>
        </w:rPr>
        <w:t>w</w:t>
      </w:r>
      <w:r>
        <w:rPr>
          <w:sz w:val="24"/>
        </w:rPr>
        <w:t xml:space="preserve">astewater </w:t>
      </w:r>
      <w:r>
        <w:rPr>
          <w:rFonts w:hint="eastAsia"/>
          <w:sz w:val="24"/>
        </w:rPr>
        <w:t>t</w:t>
      </w:r>
      <w:r>
        <w:rPr>
          <w:sz w:val="24"/>
        </w:rPr>
        <w:t xml:space="preserve">reatment in a </w:t>
      </w:r>
      <w:r>
        <w:rPr>
          <w:rFonts w:hint="eastAsia"/>
          <w:sz w:val="24"/>
        </w:rPr>
        <w:t>m</w:t>
      </w:r>
      <w:r>
        <w:rPr>
          <w:sz w:val="24"/>
        </w:rPr>
        <w:t xml:space="preserve">icrobial </w:t>
      </w:r>
      <w:r>
        <w:rPr>
          <w:rFonts w:hint="eastAsia"/>
          <w:sz w:val="24"/>
        </w:rPr>
        <w:t>e</w:t>
      </w:r>
      <w:r>
        <w:rPr>
          <w:sz w:val="24"/>
        </w:rPr>
        <w:t xml:space="preserve">lectrolysis </w:t>
      </w:r>
      <w:r>
        <w:rPr>
          <w:rFonts w:hint="eastAsia"/>
          <w:sz w:val="24"/>
        </w:rPr>
        <w:t>c</w:t>
      </w:r>
      <w:r>
        <w:rPr>
          <w:sz w:val="24"/>
        </w:rPr>
        <w:t xml:space="preserve">ell with </w:t>
      </w:r>
      <w:smartTag w:uri="urn:schemas-microsoft-com:office:smarttags" w:element="metricconverter">
        <w:smartTagPr>
          <w:attr w:name="ProductID" w:val="1 m2"/>
        </w:smartTagPr>
        <w:r>
          <w:rPr>
            <w:sz w:val="24"/>
          </w:rPr>
          <w:t>1 m</w:t>
        </w:r>
        <w:r w:rsidRPr="00EA6282">
          <w:rPr>
            <w:sz w:val="24"/>
            <w:vertAlign w:val="superscript"/>
          </w:rPr>
          <w:t>2</w:t>
        </w:r>
      </w:smartTag>
      <w:r>
        <w:rPr>
          <w:sz w:val="24"/>
        </w:rPr>
        <w:t xml:space="preserve"> </w:t>
      </w:r>
      <w:r>
        <w:rPr>
          <w:rFonts w:hint="eastAsia"/>
          <w:sz w:val="24"/>
        </w:rPr>
        <w:t>a</w:t>
      </w:r>
      <w:r>
        <w:rPr>
          <w:sz w:val="24"/>
        </w:rPr>
        <w:t xml:space="preserve">nodes: </w:t>
      </w:r>
      <w:r>
        <w:rPr>
          <w:rFonts w:hint="eastAsia"/>
          <w:sz w:val="24"/>
        </w:rPr>
        <w:t>T</w:t>
      </w:r>
      <w:r>
        <w:rPr>
          <w:sz w:val="24"/>
        </w:rPr>
        <w:t xml:space="preserve">owards </w:t>
      </w:r>
      <w:r>
        <w:rPr>
          <w:rFonts w:hint="eastAsia"/>
          <w:sz w:val="24"/>
        </w:rPr>
        <w:t>s</w:t>
      </w:r>
      <w:r>
        <w:rPr>
          <w:sz w:val="24"/>
        </w:rPr>
        <w:t xml:space="preserve">ystem </w:t>
      </w:r>
      <w:r>
        <w:rPr>
          <w:rFonts w:hint="eastAsia"/>
          <w:sz w:val="24"/>
        </w:rPr>
        <w:t>s</w:t>
      </w:r>
      <w:r>
        <w:rPr>
          <w:sz w:val="24"/>
        </w:rPr>
        <w:t>cale</w:t>
      </w:r>
      <w:r>
        <w:rPr>
          <w:rFonts w:hint="eastAsia"/>
          <w:sz w:val="24"/>
        </w:rPr>
        <w:t>-u</w:t>
      </w:r>
      <w:r>
        <w:rPr>
          <w:sz w:val="24"/>
        </w:rPr>
        <w:t>p</w:t>
      </w:r>
      <w:r w:rsidR="00413AD9">
        <w:rPr>
          <w:rFonts w:hint="eastAsia"/>
          <w:sz w:val="24"/>
        </w:rPr>
        <w:t>,</w:t>
      </w:r>
      <w:r>
        <w:rPr>
          <w:sz w:val="24"/>
        </w:rPr>
        <w:t xml:space="preserve"> Fuel Cells </w:t>
      </w:r>
      <w:r>
        <w:rPr>
          <w:rFonts w:hint="eastAsia"/>
          <w:sz w:val="24"/>
        </w:rPr>
        <w:t>17 (</w:t>
      </w:r>
      <w:r>
        <w:rPr>
          <w:sz w:val="24"/>
        </w:rPr>
        <w:t>2017) 584</w:t>
      </w:r>
      <w:r w:rsidRPr="008E75DC">
        <w:rPr>
          <w:sz w:val="24"/>
        </w:rPr>
        <w:t>−</w:t>
      </w:r>
      <w:r>
        <w:rPr>
          <w:sz w:val="24"/>
        </w:rPr>
        <w:t>592.</w:t>
      </w:r>
    </w:p>
    <w:p w14:paraId="15FB8166" w14:textId="77777777" w:rsidR="00EF0240" w:rsidRDefault="00EF0240" w:rsidP="00EF0240">
      <w:pPr>
        <w:ind w:left="480" w:hangingChars="200" w:hanging="480"/>
        <w:rPr>
          <w:sz w:val="24"/>
        </w:rPr>
      </w:pPr>
      <w:r w:rsidRPr="008E75DC">
        <w:rPr>
          <w:sz w:val="24"/>
        </w:rPr>
        <w:t>[1</w:t>
      </w:r>
      <w:r>
        <w:rPr>
          <w:rFonts w:hint="eastAsia"/>
          <w:sz w:val="24"/>
        </w:rPr>
        <w:t>9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M.I. </w:t>
      </w:r>
      <w:r>
        <w:rPr>
          <w:sz w:val="24"/>
        </w:rPr>
        <w:t xml:space="preserve">San-Martín, </w:t>
      </w:r>
      <w:r>
        <w:rPr>
          <w:rFonts w:hint="eastAsia"/>
          <w:sz w:val="24"/>
        </w:rPr>
        <w:t xml:space="preserve">R. </w:t>
      </w:r>
      <w:proofErr w:type="spellStart"/>
      <w:r>
        <w:rPr>
          <w:sz w:val="24"/>
        </w:rPr>
        <w:t>Mateos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B. </w:t>
      </w:r>
      <w:proofErr w:type="spellStart"/>
      <w:r>
        <w:rPr>
          <w:sz w:val="24"/>
        </w:rPr>
        <w:t>Carracedo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A. </w:t>
      </w:r>
      <w:proofErr w:type="spellStart"/>
      <w:r>
        <w:rPr>
          <w:sz w:val="24"/>
        </w:rPr>
        <w:t>Escapa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A. </w:t>
      </w:r>
      <w:r>
        <w:rPr>
          <w:sz w:val="24"/>
        </w:rPr>
        <w:t>Moran</w:t>
      </w:r>
      <w:r>
        <w:rPr>
          <w:rFonts w:hint="eastAsia"/>
          <w:sz w:val="24"/>
        </w:rPr>
        <w:t>,</w:t>
      </w:r>
      <w:r>
        <w:rPr>
          <w:sz w:val="24"/>
        </w:rPr>
        <w:t xml:space="preserve"> Pilot-scale </w:t>
      </w:r>
      <w:proofErr w:type="spellStart"/>
      <w:r>
        <w:rPr>
          <w:sz w:val="24"/>
        </w:rPr>
        <w:t>bioelectrochemical</w:t>
      </w:r>
      <w:proofErr w:type="spellEnd"/>
      <w:r>
        <w:rPr>
          <w:sz w:val="24"/>
        </w:rPr>
        <w:t xml:space="preserve"> system for simultaneous nitrogen and carbon removal in urban wastewater treatment plants</w:t>
      </w:r>
      <w:r>
        <w:rPr>
          <w:rFonts w:hint="eastAsia"/>
          <w:sz w:val="24"/>
        </w:rPr>
        <w:t>,</w:t>
      </w:r>
      <w:r>
        <w:rPr>
          <w:sz w:val="24"/>
        </w:rPr>
        <w:t xml:space="preserve"> J</w:t>
      </w:r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proofErr w:type="spellStart"/>
      <w:r>
        <w:rPr>
          <w:sz w:val="24"/>
        </w:rPr>
        <w:t>Biosci</w:t>
      </w:r>
      <w:proofErr w:type="spellEnd"/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proofErr w:type="spellStart"/>
      <w:r>
        <w:rPr>
          <w:sz w:val="24"/>
        </w:rPr>
        <w:t>Bioeng</w:t>
      </w:r>
      <w:proofErr w:type="spellEnd"/>
      <w:r>
        <w:rPr>
          <w:rFonts w:hint="eastAsia"/>
          <w:sz w:val="24"/>
        </w:rPr>
        <w:t>.</w:t>
      </w:r>
      <w:r>
        <w:rPr>
          <w:sz w:val="24"/>
        </w:rPr>
        <w:t xml:space="preserve"> </w:t>
      </w:r>
      <w:r>
        <w:rPr>
          <w:rFonts w:hint="eastAsia"/>
          <w:sz w:val="24"/>
        </w:rPr>
        <w:t>126 (</w:t>
      </w:r>
      <w:r>
        <w:rPr>
          <w:sz w:val="24"/>
        </w:rPr>
        <w:t>2018</w:t>
      </w:r>
      <w:r>
        <w:rPr>
          <w:rFonts w:hint="eastAsia"/>
          <w:sz w:val="24"/>
        </w:rPr>
        <w:t>)</w:t>
      </w:r>
      <w:r>
        <w:rPr>
          <w:sz w:val="24"/>
        </w:rPr>
        <w:t xml:space="preserve"> 758</w:t>
      </w:r>
      <w:r w:rsidRPr="008E75DC">
        <w:rPr>
          <w:sz w:val="24"/>
        </w:rPr>
        <w:t>−</w:t>
      </w:r>
      <w:r>
        <w:rPr>
          <w:sz w:val="24"/>
        </w:rPr>
        <w:t>763.</w:t>
      </w:r>
    </w:p>
    <w:p w14:paraId="6C9FE3B8" w14:textId="77777777" w:rsidR="00EF0240" w:rsidRDefault="00EF0240" w:rsidP="00EF0240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20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D. </w:t>
      </w:r>
      <w:r>
        <w:rPr>
          <w:sz w:val="24"/>
        </w:rPr>
        <w:t xml:space="preserve">Jiang, </w:t>
      </w:r>
      <w:r>
        <w:rPr>
          <w:rFonts w:hint="eastAsia"/>
          <w:sz w:val="24"/>
        </w:rPr>
        <w:t xml:space="preserve">M. </w:t>
      </w:r>
      <w:r>
        <w:rPr>
          <w:sz w:val="24"/>
        </w:rPr>
        <w:t xml:space="preserve">Curtis, </w:t>
      </w:r>
      <w:r>
        <w:rPr>
          <w:rFonts w:hint="eastAsia"/>
          <w:sz w:val="24"/>
        </w:rPr>
        <w:t xml:space="preserve">E. </w:t>
      </w:r>
      <w:r>
        <w:rPr>
          <w:sz w:val="24"/>
        </w:rPr>
        <w:t xml:space="preserve">Troop, </w:t>
      </w:r>
      <w:r>
        <w:rPr>
          <w:rFonts w:hint="eastAsia"/>
          <w:sz w:val="24"/>
        </w:rPr>
        <w:t xml:space="preserve">K. </w:t>
      </w:r>
      <w:proofErr w:type="spellStart"/>
      <w:r>
        <w:rPr>
          <w:sz w:val="24"/>
        </w:rPr>
        <w:t>Scheible</w:t>
      </w:r>
      <w:proofErr w:type="spellEnd"/>
      <w:r>
        <w:rPr>
          <w:sz w:val="24"/>
        </w:rPr>
        <w:t xml:space="preserve">, </w:t>
      </w:r>
      <w:r>
        <w:rPr>
          <w:rFonts w:hint="eastAsia"/>
          <w:sz w:val="24"/>
        </w:rPr>
        <w:t xml:space="preserve">J. </w:t>
      </w:r>
      <w:r>
        <w:rPr>
          <w:sz w:val="24"/>
        </w:rPr>
        <w:t xml:space="preserve">McGrath, </w:t>
      </w:r>
      <w:r>
        <w:rPr>
          <w:rFonts w:hint="eastAsia"/>
          <w:sz w:val="24"/>
        </w:rPr>
        <w:t xml:space="preserve">B. </w:t>
      </w:r>
      <w:r>
        <w:rPr>
          <w:sz w:val="24"/>
        </w:rPr>
        <w:t xml:space="preserve">Hu, </w:t>
      </w:r>
      <w:r>
        <w:rPr>
          <w:rFonts w:hint="eastAsia"/>
          <w:sz w:val="24"/>
        </w:rPr>
        <w:t xml:space="preserve">S. </w:t>
      </w:r>
      <w:proofErr w:type="spellStart"/>
      <w:r>
        <w:rPr>
          <w:sz w:val="24"/>
        </w:rPr>
        <w:t>Suib</w:t>
      </w:r>
      <w:proofErr w:type="spellEnd"/>
      <w:r>
        <w:rPr>
          <w:sz w:val="24"/>
        </w:rPr>
        <w:t xml:space="preserve">, </w:t>
      </w:r>
      <w:r w:rsidR="00207E06">
        <w:rPr>
          <w:rFonts w:hint="eastAsia"/>
          <w:sz w:val="24"/>
        </w:rPr>
        <w:t xml:space="preserve">D. </w:t>
      </w:r>
      <w:r w:rsidRPr="009A5ACE">
        <w:rPr>
          <w:sz w:val="24"/>
        </w:rPr>
        <w:t>Raymond,</w:t>
      </w:r>
      <w:r>
        <w:rPr>
          <w:sz w:val="24"/>
        </w:rPr>
        <w:t xml:space="preserve"> </w:t>
      </w:r>
      <w:r w:rsidR="00207E06">
        <w:rPr>
          <w:rFonts w:hint="eastAsia"/>
          <w:sz w:val="24"/>
        </w:rPr>
        <w:t xml:space="preserve">B. </w:t>
      </w:r>
      <w:r>
        <w:rPr>
          <w:sz w:val="24"/>
        </w:rPr>
        <w:t>Li</w:t>
      </w:r>
      <w:r w:rsidR="00207E06">
        <w:rPr>
          <w:rFonts w:hint="eastAsia"/>
          <w:sz w:val="24"/>
        </w:rPr>
        <w:t>,</w:t>
      </w:r>
      <w:r>
        <w:rPr>
          <w:sz w:val="24"/>
        </w:rPr>
        <w:t xml:space="preserve"> A pilot-scale study on utilizing multi-anode/cathode microbial fuel cells (MAC MFCs) to enhance the power production in wastewater treatment</w:t>
      </w:r>
      <w:r w:rsidR="00207E06">
        <w:rPr>
          <w:rFonts w:hint="eastAsia"/>
          <w:sz w:val="24"/>
        </w:rPr>
        <w:t>,</w:t>
      </w:r>
      <w:r>
        <w:rPr>
          <w:sz w:val="24"/>
        </w:rPr>
        <w:t xml:space="preserve"> Inter</w:t>
      </w:r>
      <w:r w:rsidR="00207E06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</w:t>
      </w:r>
      <w:r>
        <w:rPr>
          <w:sz w:val="24"/>
        </w:rPr>
        <w:t>J</w:t>
      </w:r>
      <w:r w:rsidR="00207E06">
        <w:rPr>
          <w:rFonts w:hint="eastAsia"/>
          <w:sz w:val="24"/>
        </w:rPr>
        <w:t>.</w:t>
      </w:r>
      <w:r>
        <w:rPr>
          <w:sz w:val="24"/>
        </w:rPr>
        <w:t xml:space="preserve"> Hydrogen Energy</w:t>
      </w:r>
      <w:r>
        <w:rPr>
          <w:rFonts w:hint="eastAsia"/>
          <w:sz w:val="24"/>
        </w:rPr>
        <w:t xml:space="preserve"> 36</w:t>
      </w:r>
      <w:r>
        <w:rPr>
          <w:sz w:val="24"/>
        </w:rPr>
        <w:t xml:space="preserve"> </w:t>
      </w:r>
      <w:r>
        <w:rPr>
          <w:rFonts w:hint="eastAsia"/>
          <w:sz w:val="24"/>
        </w:rPr>
        <w:t>(</w:t>
      </w:r>
      <w:r>
        <w:rPr>
          <w:sz w:val="24"/>
        </w:rPr>
        <w:t>2011) 876</w:t>
      </w:r>
      <w:r w:rsidRPr="008E75DC">
        <w:rPr>
          <w:sz w:val="24"/>
        </w:rPr>
        <w:t>−</w:t>
      </w:r>
      <w:r>
        <w:rPr>
          <w:sz w:val="24"/>
        </w:rPr>
        <w:t>884.</w:t>
      </w:r>
    </w:p>
    <w:p w14:paraId="4CEFF67D" w14:textId="77777777" w:rsidR="00EF0240" w:rsidRDefault="00EF0240" w:rsidP="00EF0240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2</w:t>
      </w:r>
      <w:r w:rsidRPr="008E75DC">
        <w:rPr>
          <w:sz w:val="24"/>
        </w:rPr>
        <w:t>1]</w:t>
      </w:r>
      <w:r>
        <w:rPr>
          <w:rFonts w:hint="eastAsia"/>
          <w:sz w:val="24"/>
        </w:rPr>
        <w:t xml:space="preserve"> </w:t>
      </w:r>
      <w:r w:rsidR="00207E06">
        <w:rPr>
          <w:rFonts w:hint="eastAsia"/>
          <w:sz w:val="24"/>
        </w:rPr>
        <w:t xml:space="preserve">M. </w:t>
      </w:r>
      <w:proofErr w:type="spellStart"/>
      <w:r w:rsidRPr="003043C9">
        <w:rPr>
          <w:rFonts w:hint="eastAsia"/>
          <w:sz w:val="24"/>
        </w:rPr>
        <w:t>D</w:t>
      </w:r>
      <w:r>
        <w:rPr>
          <w:rFonts w:hint="eastAsia"/>
          <w:sz w:val="24"/>
        </w:rPr>
        <w:t>hadwal</w:t>
      </w:r>
      <w:proofErr w:type="spellEnd"/>
      <w:r>
        <w:rPr>
          <w:rFonts w:hint="eastAsia"/>
          <w:sz w:val="24"/>
        </w:rPr>
        <w:t xml:space="preserve">, </w:t>
      </w:r>
      <w:r w:rsidR="00207E06">
        <w:rPr>
          <w:rFonts w:hint="eastAsia"/>
          <w:sz w:val="24"/>
        </w:rPr>
        <w:t xml:space="preserve">Y. </w:t>
      </w:r>
      <w:r>
        <w:rPr>
          <w:rFonts w:hint="eastAsia"/>
          <w:sz w:val="24"/>
        </w:rPr>
        <w:t xml:space="preserve">Liu, </w:t>
      </w:r>
      <w:r w:rsidR="00207E06">
        <w:rPr>
          <w:rFonts w:hint="eastAsia"/>
          <w:sz w:val="24"/>
        </w:rPr>
        <w:t xml:space="preserve">B.R. </w:t>
      </w:r>
      <w:r>
        <w:rPr>
          <w:rFonts w:hint="eastAsia"/>
          <w:sz w:val="24"/>
        </w:rPr>
        <w:t>Dhar</w:t>
      </w:r>
      <w:r w:rsidR="00207E06">
        <w:rPr>
          <w:rFonts w:hint="eastAsia"/>
          <w:sz w:val="24"/>
        </w:rPr>
        <w:t>,</w:t>
      </w:r>
      <w:r>
        <w:rPr>
          <w:rFonts w:hint="eastAsia"/>
          <w:sz w:val="24"/>
        </w:rPr>
        <w:t xml:space="preserve"> Coupling microbial electrolysis cell and activated carbon biofilter for source-separated greywater treatment</w:t>
      </w:r>
      <w:r w:rsidR="00207E06">
        <w:rPr>
          <w:rFonts w:hint="eastAsia"/>
          <w:sz w:val="24"/>
        </w:rPr>
        <w:t>,</w:t>
      </w:r>
      <w:r>
        <w:rPr>
          <w:rFonts w:hint="eastAsia"/>
          <w:sz w:val="24"/>
        </w:rPr>
        <w:t xml:space="preserve"> Processes 9 (2021) 281.</w:t>
      </w:r>
    </w:p>
    <w:p w14:paraId="2CD001F0" w14:textId="77777777" w:rsidR="0079080F" w:rsidRDefault="00EF0240" w:rsidP="0079080F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>
        <w:rPr>
          <w:rFonts w:hint="eastAsia"/>
          <w:sz w:val="24"/>
        </w:rPr>
        <w:t>22</w:t>
      </w:r>
      <w:r w:rsidRPr="008E75DC">
        <w:rPr>
          <w:sz w:val="24"/>
        </w:rPr>
        <w:t>]</w:t>
      </w:r>
      <w:r w:rsidR="00207E06">
        <w:rPr>
          <w:rFonts w:hint="eastAsia"/>
          <w:sz w:val="24"/>
        </w:rPr>
        <w:t xml:space="preserve"> M. </w:t>
      </w:r>
      <w:r w:rsidR="0079080F" w:rsidRPr="00730C61">
        <w:rPr>
          <w:rFonts w:hint="eastAsia"/>
          <w:sz w:val="24"/>
        </w:rPr>
        <w:t xml:space="preserve">Blatter, </w:t>
      </w:r>
      <w:r w:rsidR="00207E06">
        <w:rPr>
          <w:rFonts w:hint="eastAsia"/>
          <w:sz w:val="24"/>
        </w:rPr>
        <w:t xml:space="preserve">C. </w:t>
      </w:r>
      <w:proofErr w:type="spellStart"/>
      <w:r w:rsidR="0079080F" w:rsidRPr="00730C61">
        <w:rPr>
          <w:rFonts w:hint="eastAsia"/>
          <w:sz w:val="24"/>
        </w:rPr>
        <w:t>Furrer</w:t>
      </w:r>
      <w:proofErr w:type="spellEnd"/>
      <w:r w:rsidR="0079080F" w:rsidRPr="00730C61">
        <w:rPr>
          <w:rFonts w:hint="eastAsia"/>
          <w:sz w:val="24"/>
        </w:rPr>
        <w:t xml:space="preserve">, </w:t>
      </w:r>
      <w:r w:rsidR="00207E06">
        <w:rPr>
          <w:rFonts w:hint="eastAsia"/>
          <w:sz w:val="24"/>
        </w:rPr>
        <w:t xml:space="preserve">C.P. </w:t>
      </w:r>
      <w:proofErr w:type="spellStart"/>
      <w:r w:rsidR="0079080F" w:rsidRPr="00730C61">
        <w:rPr>
          <w:rFonts w:hint="eastAsia"/>
          <w:sz w:val="24"/>
        </w:rPr>
        <w:t>Cachelin</w:t>
      </w:r>
      <w:proofErr w:type="spellEnd"/>
      <w:r w:rsidR="0079080F" w:rsidRPr="00730C61">
        <w:rPr>
          <w:rFonts w:hint="eastAsia"/>
          <w:sz w:val="24"/>
        </w:rPr>
        <w:t xml:space="preserve">, </w:t>
      </w:r>
      <w:r w:rsidR="00207E06">
        <w:rPr>
          <w:rFonts w:hint="eastAsia"/>
          <w:sz w:val="24"/>
        </w:rPr>
        <w:t xml:space="preserve">F. </w:t>
      </w:r>
      <w:r w:rsidR="0079080F" w:rsidRPr="00730C61">
        <w:rPr>
          <w:rFonts w:hint="eastAsia"/>
          <w:sz w:val="24"/>
        </w:rPr>
        <w:t>Fischer</w:t>
      </w:r>
      <w:r w:rsidR="00207E06">
        <w:rPr>
          <w:rFonts w:hint="eastAsia"/>
          <w:sz w:val="24"/>
        </w:rPr>
        <w:t>,</w:t>
      </w:r>
      <w:r w:rsidR="0079080F" w:rsidRPr="00730C61">
        <w:rPr>
          <w:rFonts w:hint="eastAsia"/>
          <w:sz w:val="24"/>
        </w:rPr>
        <w:t xml:space="preserve"> </w:t>
      </w:r>
      <w:r w:rsidR="0079080F">
        <w:rPr>
          <w:rFonts w:hint="eastAsia"/>
          <w:sz w:val="24"/>
        </w:rPr>
        <w:t>Phosphorus, chemical base and other renewables from wastewater with three 168-L microbial electrolysis cells and other unit operations</w:t>
      </w:r>
      <w:r w:rsidR="00207E06">
        <w:rPr>
          <w:rFonts w:hint="eastAsia"/>
          <w:sz w:val="24"/>
        </w:rPr>
        <w:t>,</w:t>
      </w:r>
      <w:r w:rsidR="0079080F">
        <w:rPr>
          <w:rFonts w:hint="eastAsia"/>
          <w:sz w:val="24"/>
        </w:rPr>
        <w:t xml:space="preserve"> Chem</w:t>
      </w:r>
      <w:r w:rsidR="00207E06">
        <w:rPr>
          <w:rFonts w:hint="eastAsia"/>
          <w:sz w:val="24"/>
        </w:rPr>
        <w:t>.</w:t>
      </w:r>
      <w:r w:rsidR="0079080F">
        <w:rPr>
          <w:rFonts w:hint="eastAsia"/>
          <w:sz w:val="24"/>
        </w:rPr>
        <w:t xml:space="preserve"> Eng</w:t>
      </w:r>
      <w:r w:rsidR="00207E06">
        <w:rPr>
          <w:rFonts w:hint="eastAsia"/>
          <w:sz w:val="24"/>
        </w:rPr>
        <w:t>.</w:t>
      </w:r>
      <w:r w:rsidR="0079080F">
        <w:rPr>
          <w:rFonts w:hint="eastAsia"/>
          <w:sz w:val="24"/>
        </w:rPr>
        <w:t xml:space="preserve"> J</w:t>
      </w:r>
      <w:r w:rsidR="00207E06">
        <w:rPr>
          <w:rFonts w:hint="eastAsia"/>
          <w:sz w:val="24"/>
        </w:rPr>
        <w:t>.</w:t>
      </w:r>
      <w:r w:rsidR="0079080F">
        <w:rPr>
          <w:rFonts w:hint="eastAsia"/>
          <w:sz w:val="24"/>
        </w:rPr>
        <w:t xml:space="preserve"> 390 (2020) 124502.</w:t>
      </w:r>
    </w:p>
    <w:p w14:paraId="42E71693" w14:textId="77777777" w:rsidR="0079080F" w:rsidRDefault="008E75DC" w:rsidP="0079080F">
      <w:pPr>
        <w:ind w:left="480" w:hangingChars="200" w:hanging="480"/>
        <w:rPr>
          <w:sz w:val="24"/>
        </w:rPr>
      </w:pPr>
      <w:r w:rsidRPr="008E75DC">
        <w:rPr>
          <w:sz w:val="24"/>
        </w:rPr>
        <w:t>[</w:t>
      </w:r>
      <w:r w:rsidR="00207E06">
        <w:rPr>
          <w:rFonts w:hint="eastAsia"/>
          <w:sz w:val="24"/>
        </w:rPr>
        <w:t>23</w:t>
      </w:r>
      <w:r w:rsidRPr="008E75DC">
        <w:rPr>
          <w:sz w:val="24"/>
        </w:rPr>
        <w:t>]</w:t>
      </w:r>
      <w:r>
        <w:rPr>
          <w:rFonts w:hint="eastAsia"/>
          <w:sz w:val="24"/>
        </w:rPr>
        <w:t xml:space="preserve"> </w:t>
      </w:r>
      <w:r w:rsidR="00207E06">
        <w:rPr>
          <w:rFonts w:hint="eastAsia"/>
          <w:sz w:val="24"/>
        </w:rPr>
        <w:t xml:space="preserve">L. </w:t>
      </w:r>
      <w:r w:rsidR="0079080F">
        <w:rPr>
          <w:sz w:val="24"/>
        </w:rPr>
        <w:t xml:space="preserve">Yang, </w:t>
      </w:r>
      <w:r w:rsidR="00207E06">
        <w:rPr>
          <w:rFonts w:hint="eastAsia"/>
          <w:sz w:val="24"/>
        </w:rPr>
        <w:t xml:space="preserve">H. </w:t>
      </w:r>
      <w:r w:rsidR="0079080F">
        <w:rPr>
          <w:sz w:val="24"/>
        </w:rPr>
        <w:t xml:space="preserve">Cheng, </w:t>
      </w:r>
      <w:r w:rsidR="00207E06">
        <w:rPr>
          <w:rFonts w:hint="eastAsia"/>
          <w:sz w:val="24"/>
        </w:rPr>
        <w:t xml:space="preserve">Y. </w:t>
      </w:r>
      <w:r w:rsidR="0079080F">
        <w:rPr>
          <w:sz w:val="24"/>
        </w:rPr>
        <w:t xml:space="preserve">Ding, </w:t>
      </w:r>
      <w:r w:rsidR="00207E06">
        <w:rPr>
          <w:rFonts w:hint="eastAsia"/>
          <w:sz w:val="24"/>
        </w:rPr>
        <w:t xml:space="preserve">S. </w:t>
      </w:r>
      <w:r w:rsidR="0079080F">
        <w:rPr>
          <w:sz w:val="24"/>
        </w:rPr>
        <w:t xml:space="preserve">Su, </w:t>
      </w:r>
      <w:r w:rsidR="00207E06">
        <w:rPr>
          <w:rFonts w:hint="eastAsia"/>
          <w:sz w:val="24"/>
        </w:rPr>
        <w:t xml:space="preserve">B. </w:t>
      </w:r>
      <w:r w:rsidR="0079080F">
        <w:rPr>
          <w:sz w:val="24"/>
        </w:rPr>
        <w:t xml:space="preserve">Wang, </w:t>
      </w:r>
      <w:r w:rsidR="00520646">
        <w:rPr>
          <w:rFonts w:hint="eastAsia"/>
          <w:sz w:val="24"/>
        </w:rPr>
        <w:t xml:space="preserve">R. </w:t>
      </w:r>
      <w:r w:rsidR="0079080F">
        <w:rPr>
          <w:sz w:val="24"/>
        </w:rPr>
        <w:t>Zeng</w:t>
      </w:r>
      <w:r w:rsidR="00520646">
        <w:rPr>
          <w:rFonts w:hint="eastAsia"/>
          <w:sz w:val="24"/>
        </w:rPr>
        <w:t>,</w:t>
      </w:r>
      <w:r w:rsidR="0079080F">
        <w:rPr>
          <w:sz w:val="24"/>
        </w:rPr>
        <w:t xml:space="preserve"> </w:t>
      </w:r>
      <w:r w:rsidR="00520646">
        <w:rPr>
          <w:rFonts w:hint="eastAsia"/>
          <w:sz w:val="24"/>
        </w:rPr>
        <w:t xml:space="preserve">H.M.A. </w:t>
      </w:r>
      <w:r w:rsidR="0079080F">
        <w:rPr>
          <w:sz w:val="24"/>
        </w:rPr>
        <w:t xml:space="preserve">Sharif, </w:t>
      </w:r>
      <w:r w:rsidR="00520646">
        <w:rPr>
          <w:rFonts w:hint="eastAsia"/>
          <w:sz w:val="24"/>
        </w:rPr>
        <w:t xml:space="preserve">A. </w:t>
      </w:r>
      <w:r w:rsidR="0079080F">
        <w:rPr>
          <w:sz w:val="24"/>
        </w:rPr>
        <w:t>Wang</w:t>
      </w:r>
      <w:r w:rsidR="00520646">
        <w:rPr>
          <w:rFonts w:hint="eastAsia"/>
          <w:sz w:val="24"/>
        </w:rPr>
        <w:t>,</w:t>
      </w:r>
      <w:r w:rsidR="0079080F">
        <w:rPr>
          <w:sz w:val="24"/>
        </w:rPr>
        <w:t xml:space="preserve"> </w:t>
      </w:r>
      <w:bookmarkStart w:id="0" w:name="OLE_LINK5"/>
      <w:r w:rsidR="0079080F">
        <w:rPr>
          <w:sz w:val="24"/>
        </w:rPr>
        <w:t xml:space="preserve">Enhanced treatment of coal gasification wastewater in a </w:t>
      </w:r>
      <w:proofErr w:type="spellStart"/>
      <w:r w:rsidR="0079080F">
        <w:rPr>
          <w:sz w:val="24"/>
        </w:rPr>
        <w:t>membraneless</w:t>
      </w:r>
      <w:proofErr w:type="spellEnd"/>
      <w:r w:rsidR="0079080F">
        <w:rPr>
          <w:sz w:val="24"/>
        </w:rPr>
        <w:t xml:space="preserve"> sleeve-type </w:t>
      </w:r>
      <w:proofErr w:type="spellStart"/>
      <w:r w:rsidR="0079080F">
        <w:rPr>
          <w:sz w:val="24"/>
        </w:rPr>
        <w:t>bioele</w:t>
      </w:r>
      <w:bookmarkEnd w:id="0"/>
      <w:r w:rsidR="0079080F">
        <w:rPr>
          <w:sz w:val="24"/>
        </w:rPr>
        <w:t>ctrochemical</w:t>
      </w:r>
      <w:proofErr w:type="spellEnd"/>
      <w:r w:rsidR="0079080F">
        <w:rPr>
          <w:sz w:val="24"/>
        </w:rPr>
        <w:t xml:space="preserve"> system</w:t>
      </w:r>
      <w:r w:rsidR="00520646">
        <w:rPr>
          <w:rFonts w:hint="eastAsia"/>
          <w:sz w:val="24"/>
        </w:rPr>
        <w:t>,</w:t>
      </w:r>
      <w:r w:rsidR="0079080F">
        <w:rPr>
          <w:sz w:val="24"/>
        </w:rPr>
        <w:t xml:space="preserve"> Bioelectrochemistry</w:t>
      </w:r>
      <w:r w:rsidR="0079080F">
        <w:rPr>
          <w:rFonts w:hint="eastAsia"/>
          <w:sz w:val="24"/>
        </w:rPr>
        <w:t xml:space="preserve"> 129 (</w:t>
      </w:r>
      <w:r w:rsidR="0079080F">
        <w:rPr>
          <w:sz w:val="24"/>
        </w:rPr>
        <w:t>2019</w:t>
      </w:r>
      <w:r w:rsidR="0079080F">
        <w:rPr>
          <w:rFonts w:hint="eastAsia"/>
          <w:sz w:val="24"/>
        </w:rPr>
        <w:t>)</w:t>
      </w:r>
      <w:r w:rsidR="0079080F">
        <w:rPr>
          <w:sz w:val="24"/>
        </w:rPr>
        <w:t xml:space="preserve"> 154</w:t>
      </w:r>
      <w:r w:rsidR="000D281C" w:rsidRPr="008E75DC">
        <w:rPr>
          <w:sz w:val="24"/>
        </w:rPr>
        <w:t>−</w:t>
      </w:r>
      <w:r w:rsidR="0079080F">
        <w:rPr>
          <w:sz w:val="24"/>
        </w:rPr>
        <w:t>161.</w:t>
      </w:r>
    </w:p>
    <w:p w14:paraId="3659DCB2" w14:textId="77777777" w:rsidR="002D03C3" w:rsidRDefault="002D03C3" w:rsidP="003B02A3">
      <w:pPr>
        <w:ind w:left="480" w:hangingChars="200" w:hanging="480"/>
        <w:rPr>
          <w:sz w:val="24"/>
        </w:rPr>
      </w:pPr>
    </w:p>
    <w:p w14:paraId="30746398" w14:textId="77777777" w:rsidR="002D03C3" w:rsidRDefault="002D03C3" w:rsidP="003B02A3">
      <w:pPr>
        <w:ind w:left="480" w:hangingChars="200" w:hanging="480"/>
        <w:rPr>
          <w:sz w:val="24"/>
        </w:rPr>
      </w:pPr>
    </w:p>
    <w:p w14:paraId="7C1D8A45" w14:textId="77777777" w:rsidR="002D03C3" w:rsidRDefault="002D03C3" w:rsidP="003B02A3">
      <w:pPr>
        <w:ind w:left="480" w:hangingChars="200" w:hanging="480"/>
        <w:rPr>
          <w:sz w:val="24"/>
        </w:rPr>
      </w:pPr>
    </w:p>
    <w:p w14:paraId="144E60EC" w14:textId="77777777" w:rsidR="002D03C3" w:rsidRDefault="002D03C3" w:rsidP="003B02A3">
      <w:pPr>
        <w:ind w:left="480" w:hangingChars="200" w:hanging="480"/>
        <w:rPr>
          <w:sz w:val="24"/>
        </w:rPr>
      </w:pPr>
    </w:p>
    <w:p w14:paraId="1DE8E7EC" w14:textId="77777777" w:rsidR="002D03C3" w:rsidRDefault="002D03C3" w:rsidP="003B02A3">
      <w:pPr>
        <w:ind w:left="480" w:hangingChars="200" w:hanging="480"/>
        <w:rPr>
          <w:sz w:val="24"/>
        </w:rPr>
      </w:pPr>
    </w:p>
    <w:p w14:paraId="0B160654" w14:textId="77777777" w:rsidR="002D03C3" w:rsidRDefault="002D03C3" w:rsidP="003B02A3">
      <w:pPr>
        <w:ind w:left="480" w:hangingChars="200" w:hanging="480"/>
        <w:rPr>
          <w:sz w:val="24"/>
        </w:rPr>
      </w:pPr>
    </w:p>
    <w:p w14:paraId="66FD83D4" w14:textId="77777777" w:rsidR="002D03C3" w:rsidRDefault="002D03C3" w:rsidP="003B02A3">
      <w:pPr>
        <w:ind w:left="480" w:hangingChars="200" w:hanging="480"/>
        <w:rPr>
          <w:sz w:val="24"/>
        </w:rPr>
      </w:pPr>
    </w:p>
    <w:p w14:paraId="26B74883" w14:textId="77777777" w:rsidR="002D03C3" w:rsidRDefault="002D03C3" w:rsidP="003B02A3">
      <w:pPr>
        <w:ind w:left="480" w:hangingChars="200" w:hanging="480"/>
        <w:rPr>
          <w:sz w:val="24"/>
        </w:rPr>
      </w:pPr>
    </w:p>
    <w:p w14:paraId="6065A407" w14:textId="77777777" w:rsidR="002D03C3" w:rsidRDefault="002D03C3" w:rsidP="003B02A3">
      <w:pPr>
        <w:ind w:left="480" w:hangingChars="200" w:hanging="480"/>
        <w:rPr>
          <w:sz w:val="24"/>
        </w:rPr>
      </w:pPr>
    </w:p>
    <w:p w14:paraId="36528399" w14:textId="77777777" w:rsidR="00520646" w:rsidRDefault="00520646" w:rsidP="003B02A3">
      <w:pPr>
        <w:ind w:left="480" w:hangingChars="200" w:hanging="480"/>
        <w:rPr>
          <w:sz w:val="24"/>
        </w:rPr>
      </w:pPr>
    </w:p>
    <w:p w14:paraId="168F635F" w14:textId="77777777" w:rsidR="002D03C3" w:rsidRDefault="002D03C3" w:rsidP="003B02A3">
      <w:pPr>
        <w:ind w:left="480" w:hangingChars="200" w:hanging="480"/>
        <w:rPr>
          <w:sz w:val="24"/>
        </w:rPr>
      </w:pPr>
    </w:p>
    <w:p w14:paraId="15E3DE60" w14:textId="77777777" w:rsidR="002D03C3" w:rsidRDefault="002D03C3" w:rsidP="003B02A3">
      <w:pPr>
        <w:ind w:left="480" w:hangingChars="200" w:hanging="480"/>
        <w:rPr>
          <w:sz w:val="24"/>
        </w:rPr>
      </w:pPr>
    </w:p>
    <w:p w14:paraId="61D6B874" w14:textId="77777777" w:rsidR="002D03C3" w:rsidRDefault="002D03C3" w:rsidP="003B02A3">
      <w:pPr>
        <w:ind w:left="480" w:hangingChars="200" w:hanging="480"/>
        <w:rPr>
          <w:sz w:val="24"/>
        </w:rPr>
      </w:pPr>
    </w:p>
    <w:p w14:paraId="056F2119" w14:textId="77777777" w:rsidR="00AD1E77" w:rsidRDefault="00AD1E77" w:rsidP="003B02A3">
      <w:pPr>
        <w:ind w:left="480" w:hangingChars="200" w:hanging="480"/>
        <w:rPr>
          <w:sz w:val="24"/>
        </w:rPr>
      </w:pPr>
    </w:p>
    <w:p w14:paraId="13555F3A" w14:textId="77777777" w:rsidR="00AD1E77" w:rsidRDefault="00AD1E77" w:rsidP="003B02A3">
      <w:pPr>
        <w:ind w:left="480" w:hangingChars="200" w:hanging="480"/>
        <w:rPr>
          <w:sz w:val="24"/>
        </w:rPr>
      </w:pPr>
    </w:p>
    <w:p w14:paraId="4D32EED0" w14:textId="77777777" w:rsidR="002D03C3" w:rsidRDefault="002D03C3" w:rsidP="003B02A3">
      <w:pPr>
        <w:ind w:left="480" w:hangingChars="200" w:hanging="480"/>
        <w:rPr>
          <w:sz w:val="24"/>
        </w:rPr>
      </w:pPr>
    </w:p>
    <w:p w14:paraId="36008AFD" w14:textId="77777777" w:rsidR="00616F1B" w:rsidRPr="00AA5240" w:rsidRDefault="00616F1B" w:rsidP="00D80927">
      <w:pPr>
        <w:rPr>
          <w:sz w:val="24"/>
        </w:rPr>
      </w:pPr>
      <w:r w:rsidRPr="00AA5240">
        <w:rPr>
          <w:sz w:val="24"/>
        </w:rPr>
        <w:lastRenderedPageBreak/>
        <w:t>A</w:t>
      </w:r>
    </w:p>
    <w:p w14:paraId="4DE0D531" w14:textId="77777777" w:rsidR="00616F1B" w:rsidRDefault="00555088" w:rsidP="00D80927">
      <w:pPr>
        <w:rPr>
          <w:rFonts w:ascii="Arial" w:hAnsi="Arial"/>
          <w:sz w:val="20"/>
        </w:rPr>
      </w:pPr>
      <w:r>
        <w:rPr>
          <w:rFonts w:ascii="Arial" w:hAnsi="Arial" w:cs="Arial"/>
          <w:noProof/>
          <w:kern w:val="0"/>
          <w:sz w:val="20"/>
          <w:szCs w:val="20"/>
        </w:rPr>
        <w:drawing>
          <wp:inline distT="0" distB="0" distL="0" distR="0" wp14:anchorId="3D48CB4A" wp14:editId="2CABA53C">
            <wp:extent cx="5418161" cy="1472232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447" cy="147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5F8501" w14:textId="77777777" w:rsidR="00616F1B" w:rsidRPr="00AA5240" w:rsidRDefault="00616F1B" w:rsidP="00D80927">
      <w:pPr>
        <w:rPr>
          <w:sz w:val="24"/>
        </w:rPr>
      </w:pPr>
      <w:r w:rsidRPr="00AA5240">
        <w:rPr>
          <w:sz w:val="24"/>
        </w:rPr>
        <w:t>B</w:t>
      </w:r>
    </w:p>
    <w:p w14:paraId="7C7E46C9" w14:textId="77777777" w:rsidR="00616F1B" w:rsidRDefault="00555088" w:rsidP="00D80927">
      <w:pPr>
        <w:rPr>
          <w:rFonts w:ascii="Arial" w:hAnsi="Arial"/>
          <w:sz w:val="20"/>
        </w:rPr>
      </w:pPr>
      <w:r>
        <w:rPr>
          <w:rFonts w:ascii="Arial" w:hAnsi="Arial" w:cs="Arial"/>
          <w:noProof/>
          <w:kern w:val="0"/>
          <w:sz w:val="20"/>
          <w:szCs w:val="20"/>
        </w:rPr>
        <w:drawing>
          <wp:inline distT="0" distB="0" distL="0" distR="0" wp14:anchorId="4FEEAFFC" wp14:editId="12E23170">
            <wp:extent cx="5418161" cy="1501254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455" cy="1501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36E7B8B" w14:textId="77777777" w:rsidR="00D80927" w:rsidRPr="00AA5240" w:rsidRDefault="00616F1B" w:rsidP="00D80927">
      <w:pPr>
        <w:rPr>
          <w:sz w:val="24"/>
        </w:rPr>
      </w:pPr>
      <w:r w:rsidRPr="00AA5240">
        <w:rPr>
          <w:sz w:val="24"/>
        </w:rPr>
        <w:t>C</w:t>
      </w:r>
    </w:p>
    <w:p w14:paraId="108633FA" w14:textId="77777777" w:rsidR="00616F1B" w:rsidRDefault="00555088" w:rsidP="00D80927">
      <w:pPr>
        <w:rPr>
          <w:rFonts w:ascii="Arial" w:hAnsi="Arial"/>
          <w:sz w:val="20"/>
        </w:rPr>
      </w:pPr>
      <w:r>
        <w:rPr>
          <w:rFonts w:ascii="Arial" w:hAnsi="Arial" w:cs="Arial"/>
          <w:noProof/>
          <w:kern w:val="0"/>
          <w:sz w:val="20"/>
          <w:szCs w:val="20"/>
        </w:rPr>
        <w:drawing>
          <wp:inline distT="0" distB="0" distL="0" distR="0" wp14:anchorId="0A8F55D4" wp14:editId="37DC6C13">
            <wp:extent cx="5418004" cy="17059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455" cy="17061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84C54E" w14:textId="77777777" w:rsidR="00546AED" w:rsidRDefault="00616F1B">
      <w:pPr>
        <w:rPr>
          <w:rFonts w:ascii="Arial" w:hAnsi="Arial"/>
          <w:sz w:val="20"/>
        </w:rPr>
      </w:pPr>
      <w:r w:rsidRPr="00AA5240">
        <w:rPr>
          <w:sz w:val="24"/>
        </w:rPr>
        <w:t>D</w:t>
      </w:r>
      <w:r w:rsidR="00D80927">
        <w:rPr>
          <w:rFonts w:ascii="Arial" w:hAnsi="Arial" w:hint="eastAsia"/>
          <w:sz w:val="20"/>
        </w:rPr>
        <w:t xml:space="preserve"> </w:t>
      </w:r>
      <w:r w:rsidR="00555088">
        <w:rPr>
          <w:rFonts w:ascii="Arial" w:hAnsi="Arial" w:cs="Arial"/>
          <w:noProof/>
          <w:kern w:val="0"/>
          <w:sz w:val="20"/>
          <w:szCs w:val="20"/>
        </w:rPr>
        <w:drawing>
          <wp:inline distT="0" distB="0" distL="0" distR="0" wp14:anchorId="1E2AE860" wp14:editId="6F216BAF">
            <wp:extent cx="5418095" cy="1610436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8455" cy="16105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91FFC1" w14:textId="77777777" w:rsidR="00D80927" w:rsidRDefault="00D80927">
      <w:pPr>
        <w:rPr>
          <w:rFonts w:ascii="Arial" w:hAnsi="Arial"/>
          <w:sz w:val="20"/>
        </w:rPr>
      </w:pPr>
      <w:r w:rsidRPr="009D5C92">
        <w:rPr>
          <w:b/>
          <w:sz w:val="24"/>
        </w:rPr>
        <w:t>Figure S</w:t>
      </w:r>
      <w:r w:rsidR="001E2253">
        <w:rPr>
          <w:rFonts w:hint="eastAsia"/>
          <w:b/>
          <w:sz w:val="24"/>
        </w:rPr>
        <w:t>2</w:t>
      </w:r>
      <w:r w:rsidRPr="009D5C92">
        <w:rPr>
          <w:b/>
          <w:sz w:val="24"/>
        </w:rPr>
        <w:t xml:space="preserve"> </w:t>
      </w:r>
      <w:r w:rsidRPr="009D5C92">
        <w:rPr>
          <w:iCs/>
          <w:sz w:val="24"/>
        </w:rPr>
        <w:t>HPLC-ESI-MS</w:t>
      </w:r>
      <w:r w:rsidRPr="00616F1B">
        <w:rPr>
          <w:sz w:val="24"/>
        </w:rPr>
        <w:t xml:space="preserve"> </w:t>
      </w:r>
      <w:r w:rsidR="00616F1B" w:rsidRPr="009D5C92">
        <w:rPr>
          <w:sz w:val="24"/>
        </w:rPr>
        <w:t xml:space="preserve">mass spectra </w:t>
      </w:r>
      <w:r w:rsidR="00616F1B">
        <w:rPr>
          <w:rFonts w:hint="eastAsia"/>
          <w:sz w:val="24"/>
        </w:rPr>
        <w:t xml:space="preserve">(A and C) and </w:t>
      </w:r>
      <w:r w:rsidR="00616F1B" w:rsidRPr="00616F1B">
        <w:rPr>
          <w:sz w:val="24"/>
        </w:rPr>
        <w:t>chromatogram</w:t>
      </w:r>
      <w:r w:rsidR="00616F1B">
        <w:rPr>
          <w:rFonts w:hint="eastAsia"/>
          <w:sz w:val="24"/>
        </w:rPr>
        <w:t>s</w:t>
      </w:r>
      <w:r w:rsidR="00616F1B" w:rsidRPr="00616F1B">
        <w:rPr>
          <w:rFonts w:hint="eastAsia"/>
          <w:sz w:val="24"/>
        </w:rPr>
        <w:t xml:space="preserve"> </w:t>
      </w:r>
      <w:r w:rsidR="00616F1B">
        <w:rPr>
          <w:rFonts w:hint="eastAsia"/>
          <w:sz w:val="24"/>
        </w:rPr>
        <w:t>(B and D)</w:t>
      </w:r>
      <w:r w:rsidRPr="00616F1B">
        <w:rPr>
          <w:sz w:val="24"/>
        </w:rPr>
        <w:t xml:space="preserve"> </w:t>
      </w:r>
      <w:r w:rsidRPr="009D5C92">
        <w:rPr>
          <w:sz w:val="24"/>
        </w:rPr>
        <w:t>at retention times of</w:t>
      </w:r>
      <w:r>
        <w:rPr>
          <w:rFonts w:hint="eastAsia"/>
          <w:sz w:val="24"/>
        </w:rPr>
        <w:t xml:space="preserve"> (A</w:t>
      </w:r>
      <w:r w:rsidR="00616F1B">
        <w:rPr>
          <w:rFonts w:hint="eastAsia"/>
          <w:sz w:val="24"/>
        </w:rPr>
        <w:t xml:space="preserve"> and B</w:t>
      </w:r>
      <w:r>
        <w:rPr>
          <w:rFonts w:hint="eastAsia"/>
          <w:sz w:val="24"/>
        </w:rPr>
        <w:t>) 16.76 min</w:t>
      </w:r>
      <w:r w:rsidRPr="009D5C92">
        <w:rPr>
          <w:sz w:val="24"/>
        </w:rPr>
        <w:t xml:space="preserve"> </w:t>
      </w:r>
      <w:r w:rsidR="00616F1B">
        <w:rPr>
          <w:rFonts w:hint="eastAsia"/>
          <w:sz w:val="24"/>
        </w:rPr>
        <w:t xml:space="preserve">or </w:t>
      </w:r>
      <w:r w:rsidRPr="009D5C92">
        <w:rPr>
          <w:sz w:val="24"/>
        </w:rPr>
        <w:t>(</w:t>
      </w:r>
      <w:r w:rsidR="00616F1B">
        <w:rPr>
          <w:rFonts w:hint="eastAsia"/>
          <w:sz w:val="24"/>
        </w:rPr>
        <w:t>C and D</w:t>
      </w:r>
      <w:r w:rsidRPr="009D5C92">
        <w:rPr>
          <w:sz w:val="24"/>
        </w:rPr>
        <w:t>) 1</w:t>
      </w:r>
      <w:r w:rsidR="00616F1B">
        <w:rPr>
          <w:rFonts w:hint="eastAsia"/>
          <w:sz w:val="24"/>
        </w:rPr>
        <w:t>4</w:t>
      </w:r>
      <w:r w:rsidRPr="009D5C92">
        <w:rPr>
          <w:sz w:val="24"/>
        </w:rPr>
        <w:t>.</w:t>
      </w:r>
      <w:r w:rsidR="00616F1B">
        <w:rPr>
          <w:rFonts w:hint="eastAsia"/>
          <w:sz w:val="24"/>
        </w:rPr>
        <w:t>70</w:t>
      </w:r>
      <w:r w:rsidRPr="009D5C92">
        <w:rPr>
          <w:sz w:val="24"/>
        </w:rPr>
        <w:t xml:space="preserve"> min</w:t>
      </w:r>
      <w:r w:rsidR="0033570A">
        <w:rPr>
          <w:rFonts w:hint="eastAsia"/>
          <w:sz w:val="24"/>
        </w:rPr>
        <w:t xml:space="preserve"> for real </w:t>
      </w:r>
      <w:r w:rsidR="0033570A"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="0033570A" w:rsidRPr="002D30BF">
        <w:rPr>
          <w:rFonts w:hint="eastAsia"/>
          <w:sz w:val="24"/>
        </w:rPr>
        <w:t xml:space="preserve"> terminal wastewater</w:t>
      </w:r>
      <w:r w:rsidR="00616F1B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</w:t>
      </w:r>
    </w:p>
    <w:p w14:paraId="7B0D4E59" w14:textId="77777777" w:rsidR="00AF35F7" w:rsidRDefault="00DC4075">
      <w:r w:rsidRPr="00DC4075">
        <w:rPr>
          <w:noProof/>
        </w:rPr>
        <w:lastRenderedPageBreak/>
        <w:drawing>
          <wp:inline distT="0" distB="0" distL="0" distR="0" wp14:anchorId="702D1D58" wp14:editId="0DCBB414">
            <wp:extent cx="5278120" cy="6709484"/>
            <wp:effectExtent l="1905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6709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3B839" w14:textId="77777777" w:rsidR="00EB7D03" w:rsidRPr="00EB7D03" w:rsidRDefault="00EB7D03">
      <w:pPr>
        <w:rPr>
          <w:sz w:val="24"/>
        </w:rPr>
      </w:pPr>
      <w:r w:rsidRPr="00EB7D03">
        <w:rPr>
          <w:rFonts w:hint="eastAsia"/>
          <w:b/>
          <w:sz w:val="24"/>
        </w:rPr>
        <w:t>Figure S</w:t>
      </w:r>
      <w:r w:rsidR="001E2253">
        <w:rPr>
          <w:rFonts w:hint="eastAsia"/>
          <w:b/>
          <w:sz w:val="24"/>
        </w:rPr>
        <w:t>3</w:t>
      </w:r>
      <w:r w:rsidRPr="00EB7D03">
        <w:rPr>
          <w:rFonts w:hint="eastAsia"/>
          <w:b/>
          <w:sz w:val="24"/>
        </w:rPr>
        <w:t xml:space="preserve"> </w:t>
      </w:r>
      <w:r w:rsidRPr="00EB7D03">
        <w:rPr>
          <w:rFonts w:hint="eastAsia"/>
          <w:sz w:val="24"/>
        </w:rPr>
        <w:t xml:space="preserve">Electrode potential and circuital current of </w:t>
      </w:r>
      <w:smartTag w:uri="urn:schemas-microsoft-com:office:smarttags" w:element="metricconverter">
        <w:smartTagPr>
          <w:attr w:name="ProductID" w:val="1 L"/>
        </w:smartTagPr>
        <w:r w:rsidR="000065E0">
          <w:rPr>
            <w:rFonts w:hint="eastAsia"/>
            <w:sz w:val="24"/>
          </w:rPr>
          <w:t>1 L</w:t>
        </w:r>
      </w:smartTag>
      <w:r w:rsidR="000065E0">
        <w:rPr>
          <w:rFonts w:hint="eastAsia"/>
          <w:sz w:val="24"/>
        </w:rPr>
        <w:t xml:space="preserve"> (A) or </w:t>
      </w:r>
      <w:smartTag w:uri="urn:schemas-microsoft-com:office:smarttags" w:element="metricconverter">
        <w:smartTagPr>
          <w:attr w:name="ProductID" w:val="40 L"/>
        </w:smartTagPr>
        <w:r w:rsidR="000065E0">
          <w:rPr>
            <w:rFonts w:hint="eastAsia"/>
            <w:sz w:val="24"/>
          </w:rPr>
          <w:t>40 L</w:t>
        </w:r>
      </w:smartTag>
      <w:r w:rsidR="000065E0">
        <w:rPr>
          <w:rFonts w:hint="eastAsia"/>
          <w:sz w:val="24"/>
        </w:rPr>
        <w:t xml:space="preserve"> (B) </w:t>
      </w:r>
      <w:r>
        <w:rPr>
          <w:rFonts w:hint="eastAsia"/>
          <w:sz w:val="24"/>
        </w:rPr>
        <w:t xml:space="preserve">reactors fed with nutrient or progressive increase of real </w:t>
      </w:r>
      <w:r w:rsidR="000065E0"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="000065E0" w:rsidRPr="002D30BF">
        <w:rPr>
          <w:rFonts w:hint="eastAsia"/>
          <w:sz w:val="24"/>
        </w:rPr>
        <w:t xml:space="preserve"> terminal wastewater</w:t>
      </w:r>
      <w:r w:rsidR="000065E0">
        <w:rPr>
          <w:sz w:val="24"/>
        </w:rPr>
        <w:t xml:space="preserve"> </w:t>
      </w:r>
      <w:r w:rsidR="005F05E4">
        <w:rPr>
          <w:rFonts w:hint="eastAsia"/>
          <w:sz w:val="24"/>
        </w:rPr>
        <w:t xml:space="preserve">(shown as ratios of wastewater and nutrient as 1 : 1, 3 : 1, 7 : 1, 18 : 1, or full wastewater) as a function of </w:t>
      </w:r>
      <w:r>
        <w:rPr>
          <w:sz w:val="24"/>
        </w:rPr>
        <w:t>acclimation</w:t>
      </w:r>
      <w:r>
        <w:rPr>
          <w:rFonts w:hint="eastAsia"/>
          <w:sz w:val="24"/>
        </w:rPr>
        <w:t xml:space="preserve"> </w:t>
      </w:r>
      <w:r w:rsidR="005F05E4">
        <w:rPr>
          <w:rFonts w:hint="eastAsia"/>
          <w:sz w:val="24"/>
        </w:rPr>
        <w:t>time</w:t>
      </w:r>
      <w:r>
        <w:rPr>
          <w:rFonts w:hint="eastAsia"/>
          <w:sz w:val="24"/>
        </w:rPr>
        <w:t>.</w:t>
      </w:r>
    </w:p>
    <w:p w14:paraId="003F4158" w14:textId="77777777" w:rsidR="00EB7D03" w:rsidRPr="00EB7D03" w:rsidRDefault="00EB7D03">
      <w:pPr>
        <w:rPr>
          <w:b/>
          <w:sz w:val="24"/>
        </w:rPr>
      </w:pPr>
    </w:p>
    <w:p w14:paraId="15BA9042" w14:textId="77777777" w:rsidR="00CC563D" w:rsidRPr="00043A89" w:rsidRDefault="00CC563D" w:rsidP="00CC563D">
      <w:pPr>
        <w:autoSpaceDE w:val="0"/>
        <w:autoSpaceDN w:val="0"/>
        <w:spacing w:line="480" w:lineRule="auto"/>
      </w:pPr>
    </w:p>
    <w:p w14:paraId="313CEBCD" w14:textId="77777777" w:rsidR="00CC563D" w:rsidRDefault="00CC563D"/>
    <w:p w14:paraId="092EE5AF" w14:textId="77777777" w:rsidR="00CC563D" w:rsidRDefault="00CC563D"/>
    <w:p w14:paraId="672E17D4" w14:textId="77777777" w:rsidR="00B71782" w:rsidRDefault="00555088">
      <w:r>
        <w:rPr>
          <w:rFonts w:hint="eastAsia"/>
          <w:noProof/>
        </w:rPr>
        <w:lastRenderedPageBreak/>
        <w:drawing>
          <wp:inline distT="0" distB="0" distL="0" distR="0" wp14:anchorId="5AC82786" wp14:editId="4BA12BBA">
            <wp:extent cx="5274945" cy="3173095"/>
            <wp:effectExtent l="19050" t="0" r="190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173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E551520" w14:textId="77777777" w:rsidR="00B71782" w:rsidRPr="00B71782" w:rsidRDefault="00B71782">
      <w:pPr>
        <w:rPr>
          <w:sz w:val="24"/>
        </w:rPr>
      </w:pPr>
      <w:r w:rsidRPr="00B71782">
        <w:rPr>
          <w:rFonts w:hint="eastAsia"/>
          <w:b/>
          <w:sz w:val="24"/>
        </w:rPr>
        <w:t>Figure S</w:t>
      </w:r>
      <w:r w:rsidR="001E2253">
        <w:rPr>
          <w:rFonts w:hint="eastAsia"/>
          <w:b/>
          <w:sz w:val="24"/>
        </w:rPr>
        <w:t>4</w:t>
      </w:r>
      <w:r>
        <w:rPr>
          <w:rFonts w:hint="eastAsia"/>
          <w:sz w:val="24"/>
        </w:rPr>
        <w:t xml:space="preserve"> Comparison of luminescence inhibition rates for low and low </w:t>
      </w:r>
      <w:r w:rsidR="00C23089">
        <w:rPr>
          <w:rFonts w:hint="eastAsia"/>
          <w:sz w:val="24"/>
        </w:rPr>
        <w:t xml:space="preserve">strength </w:t>
      </w:r>
      <w:r>
        <w:rPr>
          <w:rFonts w:hint="eastAsia"/>
          <w:sz w:val="24"/>
        </w:rPr>
        <w:t>influent</w:t>
      </w:r>
      <w:r w:rsidR="00C23089">
        <w:rPr>
          <w:rFonts w:hint="eastAsia"/>
          <w:sz w:val="24"/>
        </w:rPr>
        <w:t>s</w:t>
      </w:r>
      <w:r>
        <w:rPr>
          <w:rFonts w:hint="eastAsia"/>
          <w:sz w:val="24"/>
        </w:rPr>
        <w:t xml:space="preserve"> of </w:t>
      </w:r>
      <w:r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Pr="002D30BF">
        <w:rPr>
          <w:rFonts w:hint="eastAsia"/>
          <w:sz w:val="24"/>
        </w:rPr>
        <w:t xml:space="preserve"> terminal wastewater</w:t>
      </w:r>
      <w:r>
        <w:rPr>
          <w:rFonts w:hint="eastAsia"/>
          <w:sz w:val="24"/>
        </w:rPr>
        <w:t xml:space="preserve"> before and after treated by 1 L or 40 L MECs under closed circuital (CCC) or open circuital (OCC) conditions. </w:t>
      </w:r>
      <w:r w:rsidRPr="00B71782">
        <w:rPr>
          <w:rFonts w:hint="eastAsia"/>
          <w:sz w:val="24"/>
        </w:rPr>
        <w:t xml:space="preserve"> </w:t>
      </w:r>
    </w:p>
    <w:p w14:paraId="51186928" w14:textId="77777777" w:rsidR="00B71782" w:rsidRDefault="00B71782"/>
    <w:p w14:paraId="3086F92D" w14:textId="77777777" w:rsidR="00575845" w:rsidRDefault="00575845"/>
    <w:p w14:paraId="4511FE6D" w14:textId="77777777" w:rsidR="00575845" w:rsidRDefault="00575845"/>
    <w:p w14:paraId="5E5A7596" w14:textId="77777777" w:rsidR="00166FD2" w:rsidRPr="00166FD2" w:rsidRDefault="00B37EAF" w:rsidP="00166FD2">
      <w:pPr>
        <w:spacing w:line="480" w:lineRule="auto"/>
      </w:pPr>
      <w:r w:rsidRPr="00B37EAF">
        <w:rPr>
          <w:noProof/>
        </w:rPr>
        <w:drawing>
          <wp:inline distT="0" distB="0" distL="0" distR="0" wp14:anchorId="01175591" wp14:editId="773A4ABA">
            <wp:extent cx="5278120" cy="3635943"/>
            <wp:effectExtent l="1905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35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5DDB1A" w14:textId="77777777" w:rsidR="00166FD2" w:rsidRDefault="00166FD2" w:rsidP="00166FD2">
      <w:pPr>
        <w:rPr>
          <w:sz w:val="24"/>
        </w:rPr>
      </w:pPr>
      <w:r w:rsidRPr="00166FD2">
        <w:rPr>
          <w:rFonts w:hint="eastAsia"/>
          <w:b/>
          <w:sz w:val="24"/>
        </w:rPr>
        <w:t>Figure S</w:t>
      </w:r>
      <w:r w:rsidR="001E2253">
        <w:rPr>
          <w:rFonts w:hint="eastAsia"/>
          <w:b/>
          <w:sz w:val="24"/>
        </w:rPr>
        <w:t>5</w:t>
      </w:r>
      <w:r w:rsidRPr="00166FD2">
        <w:rPr>
          <w:rFonts w:hint="eastAsia"/>
          <w:sz w:val="24"/>
        </w:rPr>
        <w:t xml:space="preserve"> </w:t>
      </w:r>
      <w:r w:rsidR="002D30BF">
        <w:rPr>
          <w:rFonts w:hint="eastAsia"/>
          <w:sz w:val="24"/>
        </w:rPr>
        <w:t>Heavy metal r</w:t>
      </w:r>
      <w:r w:rsidRPr="00166FD2">
        <w:rPr>
          <w:rFonts w:hint="eastAsia"/>
          <w:sz w:val="24"/>
        </w:rPr>
        <w:t>emoval (A)</w:t>
      </w:r>
      <w:r>
        <w:rPr>
          <w:rFonts w:hint="eastAsia"/>
          <w:sz w:val="24"/>
        </w:rPr>
        <w:t>,</w:t>
      </w:r>
      <w:r w:rsidRPr="00166FD2">
        <w:rPr>
          <w:rFonts w:hint="eastAsia"/>
          <w:sz w:val="24"/>
        </w:rPr>
        <w:t xml:space="preserve"> </w:t>
      </w:r>
      <w:r w:rsidR="002D30BF">
        <w:rPr>
          <w:rFonts w:hint="eastAsia"/>
          <w:sz w:val="24"/>
        </w:rPr>
        <w:t xml:space="preserve">COD </w:t>
      </w:r>
      <w:r w:rsidR="00663B92">
        <w:rPr>
          <w:rFonts w:hint="eastAsia"/>
          <w:sz w:val="24"/>
        </w:rPr>
        <w:t xml:space="preserve">removal </w:t>
      </w:r>
      <w:r>
        <w:rPr>
          <w:rFonts w:hint="eastAsia"/>
          <w:sz w:val="24"/>
        </w:rPr>
        <w:t xml:space="preserve">and </w:t>
      </w:r>
      <w:r w:rsidR="00984D98">
        <w:rPr>
          <w:rFonts w:hint="eastAsia"/>
          <w:sz w:val="24"/>
        </w:rPr>
        <w:t>H</w:t>
      </w:r>
      <w:r w:rsidR="00984D98" w:rsidRPr="00984D98">
        <w:rPr>
          <w:rFonts w:hint="eastAsia"/>
          <w:sz w:val="24"/>
          <w:vertAlign w:val="subscript"/>
        </w:rPr>
        <w:t>2</w:t>
      </w:r>
      <w:r>
        <w:rPr>
          <w:rFonts w:hint="eastAsia"/>
          <w:sz w:val="24"/>
        </w:rPr>
        <w:t xml:space="preserve"> production </w:t>
      </w:r>
      <w:r w:rsidRPr="00166FD2">
        <w:rPr>
          <w:rFonts w:hint="eastAsia"/>
          <w:sz w:val="24"/>
        </w:rPr>
        <w:t>(B)</w:t>
      </w:r>
      <w:r>
        <w:rPr>
          <w:rFonts w:hint="eastAsia"/>
          <w:sz w:val="24"/>
        </w:rPr>
        <w:t>,</w:t>
      </w:r>
      <w:r w:rsidRPr="00166FD2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 xml:space="preserve">effluent pH and conductivity (C), and electrode potential and circuital current (D) in 1 L </w:t>
      </w:r>
      <w:r w:rsidR="000065E0">
        <w:rPr>
          <w:rFonts w:hint="eastAsia"/>
          <w:sz w:val="24"/>
        </w:rPr>
        <w:t xml:space="preserve">reactor fed </w:t>
      </w:r>
      <w:r w:rsidRPr="00166FD2">
        <w:rPr>
          <w:rFonts w:hint="eastAsia"/>
          <w:sz w:val="24"/>
        </w:rPr>
        <w:t xml:space="preserve">with </w:t>
      </w:r>
      <w:r w:rsidR="000065E0">
        <w:rPr>
          <w:rFonts w:hint="eastAsia"/>
          <w:sz w:val="24"/>
        </w:rPr>
        <w:t xml:space="preserve">high </w:t>
      </w:r>
      <w:r w:rsidR="00C23089">
        <w:rPr>
          <w:rFonts w:hint="eastAsia"/>
          <w:sz w:val="24"/>
        </w:rPr>
        <w:t>strength</w:t>
      </w:r>
      <w:r w:rsidR="000065E0">
        <w:rPr>
          <w:rFonts w:hint="eastAsia"/>
          <w:sz w:val="24"/>
        </w:rPr>
        <w:t xml:space="preserve"> </w:t>
      </w:r>
      <w:r w:rsidR="000065E0"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="000065E0" w:rsidRPr="002D30BF">
        <w:rPr>
          <w:rFonts w:hint="eastAsia"/>
          <w:sz w:val="24"/>
        </w:rPr>
        <w:t xml:space="preserve"> terminal wastewater</w:t>
      </w:r>
      <w:r w:rsidR="000065E0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and at an HRT of</w:t>
      </w:r>
      <w:r w:rsidRPr="00166FD2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5 d.</w:t>
      </w:r>
    </w:p>
    <w:p w14:paraId="5EAB4597" w14:textId="77777777" w:rsidR="00970EB4" w:rsidRPr="00970EB4" w:rsidRDefault="00555088">
      <w:pPr>
        <w:rPr>
          <w:sz w:val="24"/>
        </w:rPr>
      </w:pPr>
      <w:r>
        <w:rPr>
          <w:noProof/>
        </w:rPr>
        <w:lastRenderedPageBreak/>
        <w:drawing>
          <wp:inline distT="0" distB="0" distL="0" distR="0" wp14:anchorId="1251C479" wp14:editId="65EB218F">
            <wp:extent cx="4285615" cy="655066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5615" cy="655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99A731" w14:textId="77777777" w:rsidR="00970EB4" w:rsidRDefault="00970EB4">
      <w:pPr>
        <w:rPr>
          <w:sz w:val="24"/>
        </w:rPr>
      </w:pPr>
      <w:r w:rsidRPr="00970EB4">
        <w:rPr>
          <w:rFonts w:hint="eastAsia"/>
          <w:b/>
          <w:sz w:val="24"/>
        </w:rPr>
        <w:t>Figure S</w:t>
      </w:r>
      <w:r w:rsidR="001E2253">
        <w:rPr>
          <w:rFonts w:hint="eastAsia"/>
          <w:b/>
          <w:sz w:val="24"/>
        </w:rPr>
        <w:t>6</w:t>
      </w:r>
      <w:r>
        <w:rPr>
          <w:rFonts w:hint="eastAsia"/>
          <w:sz w:val="24"/>
        </w:rPr>
        <w:t xml:space="preserve"> SEM observation on the cathodes (A, C, E and G) and the anodes (B, D, F and H) of </w:t>
      </w:r>
      <w:smartTag w:uri="urn:schemas-microsoft-com:office:smarttags" w:element="metricconverter">
        <w:smartTagPr>
          <w:attr w:name="ProductID" w:val="1 L"/>
        </w:smartTagPr>
        <w:r>
          <w:rPr>
            <w:rFonts w:hint="eastAsia"/>
            <w:sz w:val="24"/>
          </w:rPr>
          <w:t>1 L</w:t>
        </w:r>
      </w:smartTag>
      <w:r>
        <w:rPr>
          <w:rFonts w:hint="eastAsia"/>
          <w:sz w:val="24"/>
        </w:rPr>
        <w:t xml:space="preserve"> (A </w:t>
      </w:r>
      <w:r>
        <w:rPr>
          <w:sz w:val="24"/>
        </w:rPr>
        <w:t>‒</w:t>
      </w:r>
      <w:r>
        <w:rPr>
          <w:rFonts w:hint="eastAsia"/>
          <w:sz w:val="24"/>
        </w:rPr>
        <w:t xml:space="preserve"> D) or </w:t>
      </w:r>
      <w:smartTag w:uri="urn:schemas-microsoft-com:office:smarttags" w:element="metricconverter">
        <w:smartTagPr>
          <w:attr w:name="ProductID" w:val="40 L"/>
        </w:smartTagPr>
        <w:r>
          <w:rPr>
            <w:rFonts w:hint="eastAsia"/>
            <w:sz w:val="24"/>
          </w:rPr>
          <w:t>40 L</w:t>
        </w:r>
      </w:smartTag>
      <w:r>
        <w:rPr>
          <w:rFonts w:hint="eastAsia"/>
          <w:sz w:val="24"/>
        </w:rPr>
        <w:t xml:space="preserve"> (E </w:t>
      </w:r>
      <w:r>
        <w:rPr>
          <w:sz w:val="24"/>
        </w:rPr>
        <w:t>‒</w:t>
      </w:r>
      <w:r>
        <w:rPr>
          <w:rFonts w:hint="eastAsia"/>
          <w:sz w:val="24"/>
        </w:rPr>
        <w:t xml:space="preserve"> H) MECs fed with </w:t>
      </w:r>
      <w:r w:rsidR="002D30BF" w:rsidRPr="002D30BF">
        <w:rPr>
          <w:rFonts w:hint="eastAsia"/>
          <w:sz w:val="24"/>
        </w:rPr>
        <w:t xml:space="preserve">low </w:t>
      </w:r>
      <w:r w:rsidR="002D30BF">
        <w:rPr>
          <w:rFonts w:hint="eastAsia"/>
          <w:sz w:val="24"/>
        </w:rPr>
        <w:t xml:space="preserve">(A, B, E and F) </w:t>
      </w:r>
      <w:r w:rsidR="002D30BF" w:rsidRPr="002D30BF">
        <w:rPr>
          <w:rFonts w:hint="eastAsia"/>
          <w:sz w:val="24"/>
        </w:rPr>
        <w:t>or high</w:t>
      </w:r>
      <w:r w:rsidR="002D30BF">
        <w:rPr>
          <w:rFonts w:hint="eastAsia"/>
          <w:sz w:val="24"/>
        </w:rPr>
        <w:t xml:space="preserve"> (C, D, G and H)</w:t>
      </w:r>
      <w:r w:rsidR="002D30BF" w:rsidRPr="002D30BF">
        <w:rPr>
          <w:rFonts w:hint="eastAsia"/>
          <w:sz w:val="24"/>
        </w:rPr>
        <w:t xml:space="preserve"> </w:t>
      </w:r>
      <w:r w:rsidR="00C23089">
        <w:rPr>
          <w:rFonts w:hint="eastAsia"/>
          <w:sz w:val="24"/>
        </w:rPr>
        <w:t>strengths</w:t>
      </w:r>
      <w:r w:rsidR="002D30BF" w:rsidRPr="002D30BF">
        <w:rPr>
          <w:rFonts w:hint="eastAsia"/>
          <w:sz w:val="24"/>
        </w:rPr>
        <w:t xml:space="preserve"> etch</w:t>
      </w:r>
      <w:r w:rsidR="0033570A">
        <w:rPr>
          <w:rFonts w:hint="eastAsia"/>
          <w:sz w:val="24"/>
        </w:rPr>
        <w:t>ing</w:t>
      </w:r>
      <w:r w:rsidR="002D30BF" w:rsidRPr="002D30BF">
        <w:rPr>
          <w:rFonts w:hint="eastAsia"/>
          <w:sz w:val="24"/>
        </w:rPr>
        <w:t xml:space="preserve"> terminal wastewater</w:t>
      </w:r>
      <w:r w:rsidR="003B18EF" w:rsidRPr="003B18EF">
        <w:rPr>
          <w:rFonts w:hint="eastAsia"/>
          <w:sz w:val="24"/>
        </w:rPr>
        <w:t>.</w:t>
      </w:r>
    </w:p>
    <w:p w14:paraId="00AFEDE1" w14:textId="77777777" w:rsidR="00970EB4" w:rsidRDefault="00970EB4">
      <w:pPr>
        <w:rPr>
          <w:sz w:val="24"/>
        </w:rPr>
      </w:pPr>
    </w:p>
    <w:p w14:paraId="78457394" w14:textId="77777777" w:rsidR="00970EB4" w:rsidRDefault="00970EB4">
      <w:pPr>
        <w:rPr>
          <w:sz w:val="24"/>
        </w:rPr>
      </w:pPr>
    </w:p>
    <w:p w14:paraId="1B6FE05E" w14:textId="77777777" w:rsidR="00970EB4" w:rsidRDefault="00970EB4">
      <w:pPr>
        <w:rPr>
          <w:sz w:val="24"/>
        </w:rPr>
      </w:pPr>
    </w:p>
    <w:p w14:paraId="2DFF2EDF" w14:textId="77777777" w:rsidR="00955CEB" w:rsidRDefault="00555088">
      <w:pPr>
        <w:rPr>
          <w:sz w:val="24"/>
        </w:rPr>
      </w:pPr>
      <w:r>
        <w:rPr>
          <w:rFonts w:hint="eastAsia"/>
          <w:noProof/>
        </w:rPr>
        <w:lastRenderedPageBreak/>
        <w:drawing>
          <wp:inline distT="0" distB="0" distL="0" distR="0" wp14:anchorId="08734F5B" wp14:editId="4AB818D2">
            <wp:extent cx="4845050" cy="3398520"/>
            <wp:effectExtent l="1905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5050" cy="3398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B5E7BF" w14:textId="77777777" w:rsidR="0024252B" w:rsidRDefault="00955CEB">
      <w:r w:rsidRPr="007731B3">
        <w:rPr>
          <w:b/>
          <w:sz w:val="24"/>
        </w:rPr>
        <w:t>Figure S</w:t>
      </w:r>
      <w:r w:rsidR="001E2253">
        <w:rPr>
          <w:rFonts w:hint="eastAsia"/>
          <w:b/>
          <w:sz w:val="24"/>
        </w:rPr>
        <w:t>7</w:t>
      </w:r>
      <w:r w:rsidRPr="007731B3">
        <w:rPr>
          <w:sz w:val="24"/>
        </w:rPr>
        <w:t xml:space="preserve"> </w:t>
      </w:r>
      <w:r w:rsidR="002D30BF" w:rsidRPr="007731B3">
        <w:rPr>
          <w:sz w:val="24"/>
        </w:rPr>
        <w:t xml:space="preserve">Rarefaction curves of bacterial communities </w:t>
      </w:r>
      <w:r w:rsidR="002D30BF">
        <w:rPr>
          <w:rFonts w:hint="eastAsia"/>
          <w:sz w:val="24"/>
        </w:rPr>
        <w:t>on the bioanode and the biocathode of</w:t>
      </w:r>
      <w:r w:rsidR="002D30BF" w:rsidRPr="007731B3">
        <w:rPr>
          <w:sz w:val="24"/>
        </w:rPr>
        <w:t xml:space="preserve"> </w:t>
      </w:r>
      <w:r w:rsidR="002D30BF">
        <w:rPr>
          <w:rFonts w:hint="eastAsia"/>
          <w:sz w:val="24"/>
        </w:rPr>
        <w:t xml:space="preserve">the </w:t>
      </w:r>
      <w:smartTag w:uri="urn:schemas-microsoft-com:office:smarttags" w:element="metricconverter">
        <w:smartTagPr>
          <w:attr w:name="ProductID" w:val="1 L"/>
        </w:smartTagPr>
        <w:r w:rsidR="002D30BF">
          <w:rPr>
            <w:rFonts w:hint="eastAsia"/>
            <w:sz w:val="24"/>
          </w:rPr>
          <w:t>1 L</w:t>
        </w:r>
      </w:smartTag>
      <w:r w:rsidR="002D30BF">
        <w:rPr>
          <w:rFonts w:hint="eastAsia"/>
          <w:sz w:val="24"/>
        </w:rPr>
        <w:t xml:space="preserve"> or 40 L reactors fed with </w:t>
      </w:r>
      <w:r w:rsidR="002D30BF" w:rsidRPr="002D30BF">
        <w:rPr>
          <w:rFonts w:hint="eastAsia"/>
          <w:sz w:val="24"/>
        </w:rPr>
        <w:t xml:space="preserve">low or high </w:t>
      </w:r>
      <w:r w:rsidR="00C23089">
        <w:rPr>
          <w:rFonts w:hint="eastAsia"/>
          <w:sz w:val="24"/>
        </w:rPr>
        <w:t>strengths</w:t>
      </w:r>
      <w:r w:rsidR="002D30BF" w:rsidRPr="002D30BF">
        <w:rPr>
          <w:rFonts w:hint="eastAsia"/>
          <w:sz w:val="24"/>
        </w:rPr>
        <w:t xml:space="preserve"> etch</w:t>
      </w:r>
      <w:r w:rsidR="0033570A">
        <w:rPr>
          <w:rFonts w:hint="eastAsia"/>
          <w:sz w:val="24"/>
        </w:rPr>
        <w:t>ing</w:t>
      </w:r>
      <w:r w:rsidR="002D30BF" w:rsidRPr="002D30BF">
        <w:rPr>
          <w:rFonts w:hint="eastAsia"/>
          <w:sz w:val="24"/>
        </w:rPr>
        <w:t xml:space="preserve"> terminal wastewater</w:t>
      </w:r>
      <w:r w:rsidR="002D30BF">
        <w:rPr>
          <w:rFonts w:hint="eastAsia"/>
          <w:sz w:val="24"/>
        </w:rPr>
        <w:t>.</w:t>
      </w:r>
      <w:r w:rsidR="002D30BF">
        <w:rPr>
          <w:sz w:val="24"/>
        </w:rPr>
        <w:t xml:space="preserve"> The OTUs were defined by a distance limit of 0.03.</w:t>
      </w:r>
    </w:p>
    <w:p w14:paraId="2A884FD9" w14:textId="77777777" w:rsidR="0024252B" w:rsidRDefault="00555088">
      <w:pPr>
        <w:rPr>
          <w:sz w:val="24"/>
        </w:rPr>
      </w:pPr>
      <w:r>
        <w:rPr>
          <w:noProof/>
        </w:rPr>
        <w:lastRenderedPageBreak/>
        <w:drawing>
          <wp:inline distT="0" distB="0" distL="0" distR="0" wp14:anchorId="139D0410" wp14:editId="09B19024">
            <wp:extent cx="4954270" cy="7001510"/>
            <wp:effectExtent l="19050" t="0" r="0" b="0"/>
            <wp:docPr id="13" name="图片 13" descr="phylum-PCA+tre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hylum-PCA+tree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4270" cy="700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6BF9EB" w14:textId="77777777" w:rsidR="0024252B" w:rsidRDefault="0024252B">
      <w:pPr>
        <w:rPr>
          <w:sz w:val="24"/>
        </w:rPr>
      </w:pPr>
      <w:r w:rsidRPr="000065E0">
        <w:rPr>
          <w:b/>
          <w:sz w:val="24"/>
        </w:rPr>
        <w:t>Figure S</w:t>
      </w:r>
      <w:r w:rsidR="001E2253">
        <w:rPr>
          <w:rFonts w:hint="eastAsia"/>
          <w:b/>
          <w:sz w:val="24"/>
        </w:rPr>
        <w:t>8</w:t>
      </w:r>
      <w:r w:rsidRPr="000065E0">
        <w:rPr>
          <w:rFonts w:hint="eastAsia"/>
          <w:b/>
          <w:sz w:val="24"/>
        </w:rPr>
        <w:t xml:space="preserve"> </w:t>
      </w:r>
      <w:r w:rsidRPr="000065E0">
        <w:rPr>
          <w:sz w:val="24"/>
        </w:rPr>
        <w:t xml:space="preserve">Weighted Fast </w:t>
      </w:r>
      <w:proofErr w:type="spellStart"/>
      <w:r w:rsidRPr="000065E0">
        <w:rPr>
          <w:sz w:val="24"/>
        </w:rPr>
        <w:t>UniFrac</w:t>
      </w:r>
      <w:proofErr w:type="spellEnd"/>
      <w:r w:rsidRPr="000065E0">
        <w:rPr>
          <w:sz w:val="24"/>
        </w:rPr>
        <w:t xml:space="preserve"> (A) principle coordinates analysis and (B) cluster of the bacterial communities on the basis of phylogenetic lineages </w:t>
      </w:r>
      <w:r w:rsidRPr="000065E0">
        <w:rPr>
          <w:rFonts w:hint="eastAsia"/>
          <w:sz w:val="24"/>
        </w:rPr>
        <w:t xml:space="preserve">at phylum level </w:t>
      </w:r>
      <w:r w:rsidRPr="000065E0">
        <w:rPr>
          <w:sz w:val="24"/>
        </w:rPr>
        <w:t>that samples contain</w:t>
      </w:r>
      <w:r w:rsidRPr="000065E0">
        <w:rPr>
          <w:rFonts w:hint="eastAsia"/>
          <w:sz w:val="24"/>
        </w:rPr>
        <w:t>.</w:t>
      </w:r>
    </w:p>
    <w:p w14:paraId="2B5F8E27" w14:textId="77777777" w:rsidR="00232453" w:rsidRDefault="00232453">
      <w:pPr>
        <w:rPr>
          <w:sz w:val="24"/>
        </w:rPr>
      </w:pPr>
    </w:p>
    <w:p w14:paraId="0BDD4996" w14:textId="77777777" w:rsidR="00232453" w:rsidRDefault="00232453">
      <w:pPr>
        <w:rPr>
          <w:sz w:val="24"/>
        </w:rPr>
      </w:pPr>
    </w:p>
    <w:p w14:paraId="435CA3AF" w14:textId="77777777" w:rsidR="00232453" w:rsidRDefault="00232453">
      <w:pPr>
        <w:rPr>
          <w:sz w:val="24"/>
        </w:rPr>
      </w:pPr>
    </w:p>
    <w:p w14:paraId="54004026" w14:textId="77777777" w:rsidR="00232453" w:rsidRDefault="00232453" w:rsidP="00232453">
      <w:pPr>
        <w:autoSpaceDE w:val="0"/>
        <w:autoSpaceDN w:val="0"/>
        <w:spacing w:line="480" w:lineRule="auto"/>
      </w:pPr>
      <w:r>
        <w:rPr>
          <w:noProof/>
        </w:rPr>
        <w:lastRenderedPageBreak/>
        <w:drawing>
          <wp:inline distT="0" distB="0" distL="0" distR="0" wp14:anchorId="7BF35CA3" wp14:editId="4235D5D2">
            <wp:extent cx="5203825" cy="5252085"/>
            <wp:effectExtent l="19050" t="0" r="0" b="0"/>
            <wp:docPr id="14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825" cy="5252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A9C7E6" w14:textId="77777777" w:rsidR="00232453" w:rsidRPr="00232453" w:rsidRDefault="00232453" w:rsidP="00232453">
      <w:pPr>
        <w:autoSpaceDE w:val="0"/>
        <w:autoSpaceDN w:val="0"/>
        <w:rPr>
          <w:sz w:val="24"/>
        </w:rPr>
      </w:pPr>
      <w:r w:rsidRPr="00232453">
        <w:rPr>
          <w:rFonts w:hint="eastAsia"/>
          <w:b/>
          <w:sz w:val="24"/>
        </w:rPr>
        <w:t>Figure S</w:t>
      </w:r>
      <w:r w:rsidR="001E2253">
        <w:rPr>
          <w:rFonts w:hint="eastAsia"/>
          <w:b/>
          <w:sz w:val="24"/>
        </w:rPr>
        <w:t>9</w:t>
      </w:r>
      <w:r w:rsidRPr="00232453">
        <w:rPr>
          <w:rFonts w:hint="eastAsia"/>
          <w:sz w:val="24"/>
        </w:rPr>
        <w:t xml:space="preserve"> Comparison of relative abundance of bacterial reads retrieved from the cathodes and the anodes of 1 L or 40 L MECs fed with low or high strengths etching terminal wastewater (thus </w:t>
      </w:r>
      <w:r w:rsidRPr="00232453">
        <w:rPr>
          <w:sz w:val="24"/>
        </w:rPr>
        <w:t>abbreviate</w:t>
      </w:r>
      <w:r w:rsidRPr="00232453">
        <w:rPr>
          <w:rFonts w:hint="eastAsia"/>
          <w:sz w:val="24"/>
        </w:rPr>
        <w:t xml:space="preserve">d as 1LCat, 1LAno, 1HCat, 1HAno, 40LCat, 40LAno, 40HCat and 40HAno, respectively) and classified at (A) the phylum level and (B) the class level distribution of the most dominant phylum of </w:t>
      </w:r>
      <w:r w:rsidRPr="00232453">
        <w:rPr>
          <w:rFonts w:hint="eastAsia"/>
          <w:i/>
          <w:sz w:val="24"/>
        </w:rPr>
        <w:t>Proteobacteria</w:t>
      </w:r>
      <w:r w:rsidRPr="00232453">
        <w:rPr>
          <w:rFonts w:hint="eastAsia"/>
          <w:sz w:val="24"/>
        </w:rPr>
        <w:t xml:space="preserve">. Phyla and classes that represent less than 1.0% of the total bacterial community composition were </w:t>
      </w:r>
      <w:r w:rsidRPr="00232453">
        <w:rPr>
          <w:sz w:val="24"/>
        </w:rPr>
        <w:t>classified</w:t>
      </w:r>
      <w:r w:rsidRPr="00232453">
        <w:rPr>
          <w:rFonts w:hint="eastAsia"/>
          <w:sz w:val="24"/>
        </w:rPr>
        <w:t xml:space="preserve"> as </w:t>
      </w:r>
      <w:r w:rsidRPr="00232453">
        <w:rPr>
          <w:sz w:val="24"/>
        </w:rPr>
        <w:t>“</w:t>
      </w:r>
      <w:r w:rsidRPr="00232453">
        <w:rPr>
          <w:rFonts w:hint="eastAsia"/>
          <w:i/>
          <w:sz w:val="24"/>
        </w:rPr>
        <w:t>others</w:t>
      </w:r>
      <w:r w:rsidRPr="00232453">
        <w:rPr>
          <w:sz w:val="24"/>
        </w:rPr>
        <w:t>”</w:t>
      </w:r>
      <w:r w:rsidRPr="00232453">
        <w:rPr>
          <w:rFonts w:hint="eastAsia"/>
          <w:sz w:val="24"/>
        </w:rPr>
        <w:t>.</w:t>
      </w:r>
    </w:p>
    <w:p w14:paraId="14669115" w14:textId="77777777" w:rsidR="00232453" w:rsidRPr="000065E0" w:rsidRDefault="00232453">
      <w:pPr>
        <w:rPr>
          <w:sz w:val="24"/>
        </w:rPr>
        <w:sectPr w:rsidR="00232453" w:rsidRPr="000065E0" w:rsidSect="001E2253"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linePitch="312"/>
        </w:sectPr>
      </w:pPr>
    </w:p>
    <w:p w14:paraId="3DD893E4" w14:textId="77777777" w:rsidR="00AF35F7" w:rsidRDefault="002709A8">
      <w:pPr>
        <w:rPr>
          <w:b/>
          <w:sz w:val="24"/>
        </w:rPr>
      </w:pPr>
      <w:r>
        <w:rPr>
          <w:rFonts w:hint="eastAsia"/>
          <w:b/>
          <w:sz w:val="24"/>
        </w:rPr>
        <w:lastRenderedPageBreak/>
        <w:t xml:space="preserve">Table S1 </w:t>
      </w:r>
      <w:r>
        <w:rPr>
          <w:color w:val="000000"/>
          <w:kern w:val="0"/>
          <w:sz w:val="24"/>
        </w:rPr>
        <w:t xml:space="preserve">Summary of literature about practical wastewater treatment using </w:t>
      </w:r>
      <w:r w:rsidR="002F3901">
        <w:rPr>
          <w:rFonts w:hint="eastAsia"/>
          <w:color w:val="000000"/>
          <w:kern w:val="0"/>
          <w:sz w:val="24"/>
        </w:rPr>
        <w:t xml:space="preserve">microbial electrolysis cell </w:t>
      </w:r>
      <w:r w:rsidR="007C0D27">
        <w:rPr>
          <w:color w:val="000000"/>
          <w:kern w:val="0"/>
          <w:sz w:val="24"/>
        </w:rPr>
        <w:t>technologies</w:t>
      </w:r>
    </w:p>
    <w:tbl>
      <w:tblPr>
        <w:tblpPr w:leftFromText="180" w:rightFromText="180" w:vertAnchor="text" w:horzAnchor="page" w:tblpX="181" w:tblpY="626"/>
        <w:tblOverlap w:val="never"/>
        <w:tblW w:w="16302" w:type="dxa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80"/>
        <w:gridCol w:w="905"/>
        <w:gridCol w:w="1134"/>
        <w:gridCol w:w="992"/>
        <w:gridCol w:w="1109"/>
        <w:gridCol w:w="1260"/>
        <w:gridCol w:w="1080"/>
        <w:gridCol w:w="540"/>
        <w:gridCol w:w="1080"/>
        <w:gridCol w:w="900"/>
        <w:gridCol w:w="900"/>
        <w:gridCol w:w="900"/>
        <w:gridCol w:w="1440"/>
        <w:gridCol w:w="997"/>
        <w:gridCol w:w="992"/>
        <w:gridCol w:w="993"/>
      </w:tblGrid>
      <w:tr w:rsidR="002424D8" w:rsidRPr="002B3F8D" w14:paraId="3FB63047" w14:textId="77777777" w:rsidTr="00AD1E77">
        <w:trPr>
          <w:trHeight w:val="665"/>
        </w:trPr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38AE73AF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ource of wastewater</w:t>
            </w:r>
          </w:p>
        </w:tc>
        <w:tc>
          <w:tcPr>
            <w:tcW w:w="905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1798E2F5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Reactor architecture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5F47976F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Working volume (L)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588973A3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Anode</w:t>
            </w:r>
          </w:p>
        </w:tc>
        <w:tc>
          <w:tcPr>
            <w:tcW w:w="1109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2C2606CA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Cathode</w:t>
            </w:r>
          </w:p>
        </w:tc>
        <w:tc>
          <w:tcPr>
            <w:tcW w:w="1260" w:type="dxa"/>
            <w:tcBorders>
              <w:top w:val="single" w:sz="12" w:space="0" w:color="000000"/>
              <w:left w:val="nil"/>
              <w:right w:val="nil"/>
            </w:tcBorders>
          </w:tcPr>
          <w:p w14:paraId="49DF2D4D" w14:textId="77777777" w:rsidR="002424D8" w:rsidRPr="00AF35F7" w:rsidRDefault="002424D8" w:rsidP="002F3901">
            <w:pPr>
              <w:widowControl/>
              <w:textAlignment w:val="center"/>
              <w:rPr>
                <w:sz w:val="20"/>
                <w:szCs w:val="20"/>
              </w:rPr>
            </w:pPr>
            <w:r w:rsidRPr="00AF35F7">
              <w:rPr>
                <w:sz w:val="20"/>
                <w:szCs w:val="20"/>
              </w:rPr>
              <w:t>a</w:t>
            </w:r>
            <w:r w:rsidRPr="00AF35F7">
              <w:rPr>
                <w:color w:val="000000"/>
                <w:kern w:val="0"/>
                <w:sz w:val="20"/>
                <w:szCs w:val="20"/>
              </w:rPr>
              <w:t>pplied voltage (V, vs. SHE)</w:t>
            </w:r>
          </w:p>
        </w:tc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1D9CC7A" w14:textId="77777777" w:rsidR="002424D8" w:rsidRPr="005D269E" w:rsidRDefault="002424D8" w:rsidP="00705EC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Circuit</w:t>
            </w:r>
            <w:r w:rsidRPr="005D269E">
              <w:rPr>
                <w:rFonts w:hint="eastAsia"/>
                <w:sz w:val="20"/>
                <w:szCs w:val="20"/>
              </w:rPr>
              <w:t>al</w:t>
            </w:r>
            <w:r w:rsidRPr="005D269E">
              <w:rPr>
                <w:sz w:val="20"/>
                <w:szCs w:val="20"/>
              </w:rPr>
              <w:t xml:space="preserve"> current (</w:t>
            </w:r>
            <w:proofErr w:type="spellStart"/>
            <w:r w:rsidRPr="005D269E">
              <w:rPr>
                <w:sz w:val="20"/>
                <w:szCs w:val="20"/>
              </w:rPr>
              <w:t>mA</w:t>
            </w:r>
            <w:r w:rsidRPr="005D269E">
              <w:rPr>
                <w:i/>
                <w:sz w:val="20"/>
                <w:szCs w:val="20"/>
                <w:vertAlign w:val="superscript"/>
              </w:rPr>
              <w:t>a</w:t>
            </w:r>
            <w:proofErr w:type="spellEnd"/>
            <w:r w:rsidRPr="005D269E">
              <w:rPr>
                <w:sz w:val="20"/>
                <w:szCs w:val="20"/>
              </w:rPr>
              <w:t xml:space="preserve"> or A/m</w:t>
            </w:r>
            <w:r w:rsidR="00705EC1">
              <w:rPr>
                <w:sz w:val="20"/>
                <w:szCs w:val="20"/>
                <w:vertAlign w:val="superscript"/>
              </w:rPr>
              <w:t>3</w:t>
            </w:r>
            <w:r w:rsidRPr="005D269E">
              <w:rPr>
                <w:sz w:val="20"/>
                <w:szCs w:val="20"/>
                <w:vertAlign w:val="superscript"/>
              </w:rPr>
              <w:t xml:space="preserve"> </w:t>
            </w:r>
            <w:r w:rsidRPr="005D269E">
              <w:rPr>
                <w:i/>
                <w:sz w:val="20"/>
                <w:szCs w:val="20"/>
                <w:vertAlign w:val="superscript"/>
              </w:rPr>
              <w:t>b</w:t>
            </w:r>
            <w:r w:rsidRPr="005D269E">
              <w:rPr>
                <w:sz w:val="20"/>
                <w:szCs w:val="20"/>
              </w:rPr>
              <w:t>)</w:t>
            </w:r>
          </w:p>
        </w:tc>
        <w:tc>
          <w:tcPr>
            <w:tcW w:w="540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B860E34" w14:textId="77777777" w:rsidR="002424D8" w:rsidRPr="005D269E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pH</w:t>
            </w:r>
          </w:p>
        </w:tc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0DBCF57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olution conductivity (mS/cm)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5BADE630" w14:textId="77777777" w:rsidR="002424D8" w:rsidRPr="00AF35F7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Hydraulic retention time (h)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tcMar>
              <w:top w:w="15" w:type="dxa"/>
              <w:left w:w="15" w:type="dxa"/>
              <w:right w:w="15" w:type="dxa"/>
            </w:tcMar>
          </w:tcPr>
          <w:p w14:paraId="3964B85F" w14:textId="77777777" w:rsidR="002424D8" w:rsidRPr="00AF35F7" w:rsidRDefault="00831CEF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Gas </w:t>
            </w:r>
            <w:r w:rsidR="002424D8" w:rsidRPr="00AF35F7">
              <w:rPr>
                <w:color w:val="000000"/>
                <w:kern w:val="0"/>
                <w:sz w:val="20"/>
                <w:szCs w:val="20"/>
              </w:rPr>
              <w:t>production (m</w:t>
            </w:r>
            <w:r w:rsidR="002424D8" w:rsidRPr="00AF35F7">
              <w:rPr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="002424D8" w:rsidRPr="00AF35F7">
              <w:rPr>
                <w:color w:val="000000"/>
                <w:kern w:val="0"/>
                <w:sz w:val="20"/>
                <w:szCs w:val="20"/>
              </w:rPr>
              <w:t>/m</w:t>
            </w:r>
            <w:r w:rsidR="002424D8" w:rsidRPr="00AF35F7">
              <w:rPr>
                <w:color w:val="000000"/>
                <w:kern w:val="0"/>
                <w:sz w:val="20"/>
                <w:szCs w:val="20"/>
                <w:vertAlign w:val="superscript"/>
              </w:rPr>
              <w:t>3</w:t>
            </w:r>
            <w:r w:rsidR="002424D8" w:rsidRPr="00AF35F7">
              <w:rPr>
                <w:color w:val="000000"/>
                <w:kern w:val="0"/>
                <w:sz w:val="20"/>
                <w:szCs w:val="20"/>
              </w:rPr>
              <w:t>/d)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801F4CB" w14:textId="77777777" w:rsidR="002424D8" w:rsidRPr="00AF35F7" w:rsidRDefault="002424D8" w:rsidP="002424D8">
            <w:pPr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Influent (mg/L)</w:t>
            </w:r>
          </w:p>
        </w:tc>
        <w:tc>
          <w:tcPr>
            <w:tcW w:w="1440" w:type="dxa"/>
            <w:tcBorders>
              <w:top w:val="single" w:sz="12" w:space="0" w:color="000000"/>
              <w:left w:val="nil"/>
              <w:right w:val="nil"/>
            </w:tcBorders>
          </w:tcPr>
          <w:p w14:paraId="2E18F93F" w14:textId="77777777" w:rsidR="002424D8" w:rsidRPr="00AF35F7" w:rsidRDefault="002424D8" w:rsidP="002424D8">
            <w:pPr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Removal efficiency (%)</w:t>
            </w:r>
          </w:p>
        </w:tc>
        <w:tc>
          <w:tcPr>
            <w:tcW w:w="997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F1EB623" w14:textId="77777777" w:rsidR="002424D8" w:rsidRPr="00AF35F7" w:rsidRDefault="002424D8" w:rsidP="002424D8">
            <w:pPr>
              <w:textAlignment w:val="center"/>
              <w:rPr>
                <w:b/>
                <w:color w:val="000000"/>
                <w:sz w:val="20"/>
                <w:szCs w:val="20"/>
              </w:rPr>
            </w:pPr>
            <w:r w:rsidRPr="00AF35F7">
              <w:rPr>
                <w:sz w:val="20"/>
                <w:szCs w:val="20"/>
              </w:rPr>
              <w:t>Coulombic efficiency (%)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right w:val="nil"/>
            </w:tcBorders>
          </w:tcPr>
          <w:p w14:paraId="283E24CC" w14:textId="77777777" w:rsidR="002424D8" w:rsidRPr="00AF35F7" w:rsidRDefault="002424D8" w:rsidP="002424D8">
            <w:pPr>
              <w:rPr>
                <w:b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Products</w:t>
            </w:r>
          </w:p>
        </w:tc>
        <w:tc>
          <w:tcPr>
            <w:tcW w:w="993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31675E8" w14:textId="77777777" w:rsidR="002424D8" w:rsidRPr="002B3F8D" w:rsidRDefault="002424D8" w:rsidP="002424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2B3F8D">
              <w:rPr>
                <w:color w:val="000000"/>
                <w:kern w:val="0"/>
                <w:sz w:val="20"/>
                <w:szCs w:val="20"/>
              </w:rPr>
              <w:t>Reference</w:t>
            </w:r>
          </w:p>
        </w:tc>
      </w:tr>
      <w:tr w:rsidR="002424D8" w:rsidRPr="00AF35F7" w14:paraId="4AB18C4A" w14:textId="77777777" w:rsidTr="00AD1E77">
        <w:trPr>
          <w:trHeight w:val="447"/>
        </w:trPr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4B66FC51" w14:textId="77777777" w:rsidR="002424D8" w:rsidRPr="00AF35F7" w:rsidRDefault="002424D8" w:rsidP="001C27CF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Simula</w:t>
            </w:r>
            <w:r w:rsidR="001C27CF">
              <w:rPr>
                <w:rFonts w:hint="eastAsia"/>
                <w:color w:val="000000"/>
                <w:kern w:val="0"/>
                <w:sz w:val="20"/>
                <w:szCs w:val="20"/>
              </w:rPr>
              <w:t>t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ed acid wastewater</w:t>
            </w:r>
          </w:p>
        </w:tc>
        <w:tc>
          <w:tcPr>
            <w:tcW w:w="905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48EA982D" w14:textId="77777777" w:rsidR="00232CDD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D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ual-</w:t>
            </w:r>
          </w:p>
          <w:p w14:paraId="6ADCCDA3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33C9D782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04 (biocathode)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615D6247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raphite fiber</w:t>
            </w:r>
          </w:p>
        </w:tc>
        <w:tc>
          <w:tcPr>
            <w:tcW w:w="1109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569025A4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G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raphite fiber</w:t>
            </w:r>
          </w:p>
        </w:tc>
        <w:tc>
          <w:tcPr>
            <w:tcW w:w="1260" w:type="dxa"/>
            <w:tcBorders>
              <w:top w:val="single" w:sz="12" w:space="0" w:color="000000"/>
              <w:left w:val="nil"/>
              <w:right w:val="nil"/>
            </w:tcBorders>
          </w:tcPr>
          <w:p w14:paraId="7300FB56" w14:textId="77777777" w:rsidR="002424D8" w:rsidRPr="00AF35F7" w:rsidRDefault="002424D8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7</w:t>
            </w:r>
          </w:p>
        </w:tc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07B70EA0" w14:textId="77777777" w:rsidR="002424D8" w:rsidRPr="00AF35F7" w:rsidRDefault="002424D8" w:rsidP="00705EC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 xml:space="preserve">10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51</w:t>
            </w:r>
            <w:r>
              <w:rPr>
                <w:rFonts w:hint="eastAsia"/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14B8D7AF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3.0</w:t>
            </w:r>
          </w:p>
        </w:tc>
        <w:tc>
          <w:tcPr>
            <w:tcW w:w="108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123719F6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66EBAD7C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48 (batch)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7A6B53F2" w14:textId="77777777" w:rsidR="002424D8" w:rsidRPr="00AF35F7" w:rsidRDefault="002424D8" w:rsidP="00A84904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single" w:sz="12" w:space="0" w:color="000000"/>
              <w:left w:val="nil"/>
              <w:right w:val="nil"/>
            </w:tcBorders>
            <w:noWrap/>
          </w:tcPr>
          <w:p w14:paraId="02806C52" w14:textId="77777777" w:rsidR="002424D8" w:rsidRDefault="002424D8" w:rsidP="00A84904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 xml:space="preserve">Zn(II): 15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40;</w:t>
            </w:r>
          </w:p>
          <w:p w14:paraId="13C82D94" w14:textId="77777777" w:rsidR="002424D8" w:rsidRPr="00AF35F7" w:rsidRDefault="002424D8" w:rsidP="00A84904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SO</w:t>
            </w:r>
            <w:r w:rsidRPr="00763A58">
              <w:rPr>
                <w:rFonts w:hint="eastAsia"/>
                <w:color w:val="000000"/>
                <w:sz w:val="20"/>
                <w:szCs w:val="20"/>
                <w:vertAlign w:val="subscript"/>
              </w:rPr>
              <w:t>4</w:t>
            </w:r>
            <w:r w:rsidRPr="00763A58">
              <w:rPr>
                <w:rFonts w:hint="eastAsia"/>
                <w:color w:val="000000"/>
                <w:sz w:val="20"/>
                <w:szCs w:val="20"/>
                <w:vertAlign w:val="superscript"/>
              </w:rPr>
              <w:t>2-</w:t>
            </w:r>
            <w:r>
              <w:rPr>
                <w:rFonts w:hint="eastAsia"/>
                <w:color w:val="000000"/>
                <w:sz w:val="20"/>
                <w:szCs w:val="20"/>
              </w:rPr>
              <w:t>: 200</w:t>
            </w:r>
          </w:p>
        </w:tc>
        <w:tc>
          <w:tcPr>
            <w:tcW w:w="1440" w:type="dxa"/>
            <w:tcBorders>
              <w:top w:val="single" w:sz="12" w:space="0" w:color="000000"/>
              <w:left w:val="nil"/>
              <w:right w:val="nil"/>
            </w:tcBorders>
          </w:tcPr>
          <w:p w14:paraId="01894B8E" w14:textId="77777777" w:rsidR="002424D8" w:rsidRDefault="002424D8" w:rsidP="00A84904">
            <w:pPr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Zn(II): 25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100%;</w:t>
            </w:r>
          </w:p>
          <w:p w14:paraId="0B244754" w14:textId="77777777" w:rsidR="002424D8" w:rsidRPr="00AF35F7" w:rsidRDefault="002424D8" w:rsidP="00A84904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S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ulfate reduction: 2.3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37 mg/L/d</w:t>
            </w:r>
          </w:p>
        </w:tc>
        <w:tc>
          <w:tcPr>
            <w:tcW w:w="997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9D11299" w14:textId="77777777" w:rsidR="002424D8" w:rsidRPr="00AF35F7" w:rsidRDefault="002424D8" w:rsidP="00A84904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 xml:space="preserve">2.3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16</w:t>
            </w:r>
          </w:p>
        </w:tc>
        <w:tc>
          <w:tcPr>
            <w:tcW w:w="992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4C33596" w14:textId="77777777" w:rsidR="002424D8" w:rsidRPr="00AF35F7" w:rsidRDefault="002424D8" w:rsidP="00A84904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ZnS</w:t>
            </w:r>
          </w:p>
        </w:tc>
        <w:tc>
          <w:tcPr>
            <w:tcW w:w="993" w:type="dxa"/>
            <w:tcBorders>
              <w:top w:val="single" w:sz="12" w:space="0" w:color="000000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FEB8DF3" w14:textId="77777777" w:rsidR="002424D8" w:rsidRPr="001D3863" w:rsidRDefault="001D3863" w:rsidP="001D3863">
            <w:pPr>
              <w:widowControl/>
              <w:textAlignment w:val="center"/>
              <w:rPr>
                <w:color w:val="0000FF"/>
                <w:kern w:val="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2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359EF02F" w14:textId="77777777" w:rsidTr="00AD1E77">
        <w:trPr>
          <w:trHeight w:val="447"/>
        </w:trPr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185FCF59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Landfill leachate</w:t>
            </w:r>
          </w:p>
        </w:tc>
        <w:tc>
          <w:tcPr>
            <w:tcW w:w="905" w:type="dxa"/>
            <w:tcBorders>
              <w:left w:val="nil"/>
              <w:bottom w:val="nil"/>
              <w:right w:val="nil"/>
            </w:tcBorders>
            <w:noWrap/>
          </w:tcPr>
          <w:p w14:paraId="2EA2425B" w14:textId="77777777" w:rsidR="00232CDD" w:rsidRDefault="00232CDD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D</w:t>
            </w:r>
            <w:r w:rsidR="00912F3F"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ual</w:t>
            </w:r>
            <w:r w:rsidR="00FF247A" w:rsidRPr="00BD2E01">
              <w:rPr>
                <w:color w:val="000000"/>
                <w:kern w:val="0"/>
                <w:sz w:val="20"/>
                <w:szCs w:val="20"/>
              </w:rPr>
              <w:t>-</w:t>
            </w:r>
          </w:p>
          <w:p w14:paraId="21D8594E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noWrap/>
          </w:tcPr>
          <w:p w14:paraId="03E6BA50" w14:textId="77777777" w:rsidR="00232CDD" w:rsidRDefault="00912F3F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0.</w:t>
            </w:r>
            <w:r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32</w:t>
            </w:r>
          </w:p>
          <w:p w14:paraId="458652A6" w14:textId="77777777" w:rsidR="00FF247A" w:rsidRPr="00BD2E01" w:rsidRDefault="00912F3F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(bioanode)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</w:tcPr>
          <w:p w14:paraId="4D1D7E00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Graphite rod</w:t>
            </w:r>
          </w:p>
        </w:tc>
        <w:tc>
          <w:tcPr>
            <w:tcW w:w="1109" w:type="dxa"/>
            <w:tcBorders>
              <w:left w:val="nil"/>
              <w:bottom w:val="nil"/>
              <w:right w:val="nil"/>
            </w:tcBorders>
            <w:noWrap/>
          </w:tcPr>
          <w:p w14:paraId="7F779BB7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Graphite fiber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14:paraId="2A9DB3E4" w14:textId="77777777" w:rsidR="00FF247A" w:rsidRPr="00BD2E01" w:rsidRDefault="00FF247A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0.</w:t>
            </w:r>
            <w:r w:rsidR="00BD2E01"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0</w:t>
            </w:r>
            <w:r w:rsidRPr="00BD2E01">
              <w:rPr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7F0B07C4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sz w:val="20"/>
                <w:szCs w:val="20"/>
              </w:rPr>
              <w:t>0.</w:t>
            </w:r>
            <w:r w:rsidR="00BD2E01" w:rsidRPr="00BD2E01">
              <w:rPr>
                <w:rFonts w:hint="eastAsia"/>
                <w:sz w:val="20"/>
                <w:szCs w:val="20"/>
              </w:rPr>
              <w:t>76</w:t>
            </w:r>
            <w:r w:rsidRPr="00BD2E01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left w:val="nil"/>
              <w:bottom w:val="nil"/>
              <w:right w:val="nil"/>
            </w:tcBorders>
            <w:noWrap/>
          </w:tcPr>
          <w:p w14:paraId="6535F784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7.6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626572F8" w14:textId="77777777" w:rsidR="00FF247A" w:rsidRPr="00BD2E01" w:rsidRDefault="00FF247A" w:rsidP="00FF247A">
            <w:pPr>
              <w:rPr>
                <w:color w:val="000000"/>
                <w:sz w:val="20"/>
                <w:szCs w:val="20"/>
              </w:rPr>
            </w:pPr>
            <w:r w:rsidRPr="00BD2E01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68F88323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1</w:t>
            </w:r>
            <w:r w:rsidR="00912F3F"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7.</w:t>
            </w:r>
            <w:r w:rsidRPr="00BD2E01">
              <w:rPr>
                <w:color w:val="000000"/>
                <w:kern w:val="0"/>
                <w:sz w:val="20"/>
                <w:szCs w:val="20"/>
              </w:rPr>
              <w:t>8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20CBB6E6" w14:textId="77777777" w:rsidR="00FF247A" w:rsidRPr="00BD2E01" w:rsidRDefault="00FF247A" w:rsidP="00FF247A">
            <w:pPr>
              <w:rPr>
                <w:color w:val="00000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42345F96" w14:textId="77777777" w:rsidR="00FF247A" w:rsidRPr="00BD2E01" w:rsidRDefault="009F225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 xml:space="preserve">COD: </w:t>
            </w:r>
            <w:r w:rsidR="00FF247A" w:rsidRPr="00BD2E01">
              <w:rPr>
                <w:color w:val="000000"/>
                <w:sz w:val="20"/>
                <w:szCs w:val="20"/>
              </w:rPr>
              <w:t>2594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6E43C2A6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2</w:t>
            </w:r>
          </w:p>
        </w:tc>
        <w:tc>
          <w:tcPr>
            <w:tcW w:w="997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88F4D3F" w14:textId="77777777" w:rsidR="00FF247A" w:rsidRPr="00BD2E01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C9335F0" w14:textId="77777777" w:rsidR="00FF247A" w:rsidRPr="00BD2E01" w:rsidRDefault="00BD2E01" w:rsidP="00FF247A">
            <w:pPr>
              <w:rPr>
                <w:color w:val="000000"/>
                <w:sz w:val="20"/>
                <w:szCs w:val="20"/>
              </w:rPr>
            </w:pPr>
            <w:r w:rsidRPr="00BD2E01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6892009" w14:textId="77777777" w:rsidR="00FF247A" w:rsidRPr="00BD2E01" w:rsidRDefault="001D3863" w:rsidP="001D3863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3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3C63C0D0" w14:textId="77777777" w:rsidTr="00AD1E77">
        <w:trPr>
          <w:trHeight w:val="447"/>
        </w:trPr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2D70F8AB" w14:textId="77777777" w:rsidR="00FF247A" w:rsidRPr="00290CDA" w:rsidRDefault="00FF247A" w:rsidP="00AD5918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Simulated mixed heavy metals</w:t>
            </w:r>
          </w:p>
        </w:tc>
        <w:tc>
          <w:tcPr>
            <w:tcW w:w="905" w:type="dxa"/>
            <w:tcBorders>
              <w:left w:val="nil"/>
              <w:bottom w:val="nil"/>
              <w:right w:val="nil"/>
            </w:tcBorders>
            <w:noWrap/>
          </w:tcPr>
          <w:p w14:paraId="6200776F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46F2C9D2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noWrap/>
          </w:tcPr>
          <w:p w14:paraId="6B3557BA" w14:textId="77777777" w:rsidR="00232CDD" w:rsidRDefault="00FF247A" w:rsidP="00FF247A">
            <w:pPr>
              <w:widowControl/>
              <w:ind w:left="100" w:hangingChars="50" w:hanging="100"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1.0</w:t>
            </w:r>
          </w:p>
          <w:p w14:paraId="78735D9F" w14:textId="77777777" w:rsidR="00FF247A" w:rsidRPr="00AF35F7" w:rsidRDefault="00FF247A" w:rsidP="00232CDD">
            <w:pPr>
              <w:widowControl/>
              <w:ind w:left="100" w:hangingChars="50" w:hanging="100"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(bioanode</w:t>
            </w:r>
            <w:r w:rsidR="00232CDD">
              <w:rPr>
                <w:color w:val="000000"/>
                <w:sz w:val="20"/>
                <w:szCs w:val="20"/>
              </w:rPr>
              <w:t>;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</w:t>
            </w:r>
            <w:r w:rsidR="00232CDD">
              <w:rPr>
                <w:color w:val="000000"/>
                <w:sz w:val="20"/>
                <w:szCs w:val="20"/>
              </w:rPr>
              <w:t>b</w:t>
            </w:r>
            <w:r>
              <w:rPr>
                <w:rFonts w:hint="eastAsia"/>
                <w:color w:val="000000"/>
                <w:sz w:val="20"/>
                <w:szCs w:val="20"/>
              </w:rPr>
              <w:t>iocathode)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</w:tcPr>
          <w:p w14:paraId="7CDBA20E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Granular carbon</w:t>
            </w:r>
          </w:p>
        </w:tc>
        <w:tc>
          <w:tcPr>
            <w:tcW w:w="1109" w:type="dxa"/>
            <w:tcBorders>
              <w:left w:val="nil"/>
              <w:bottom w:val="nil"/>
              <w:right w:val="nil"/>
            </w:tcBorders>
            <w:noWrap/>
          </w:tcPr>
          <w:p w14:paraId="10E4F8B0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Granular carbon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14:paraId="3B252652" w14:textId="77777777" w:rsidR="00FF247A" w:rsidRPr="00AF35F7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 xml:space="preserve">1.4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1.5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1B3BDBFA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 xml:space="preserve">0.1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0.2</w:t>
            </w:r>
            <w:r w:rsidRPr="00290CDA">
              <w:rPr>
                <w:rFonts w:hint="eastAsia"/>
                <w:i/>
                <w:color w:val="00000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left w:val="nil"/>
              <w:bottom w:val="nil"/>
              <w:right w:val="nil"/>
            </w:tcBorders>
            <w:noWrap/>
          </w:tcPr>
          <w:p w14:paraId="6272C489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67EA96E1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2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.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2DAB3126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4.2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6.7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1B893881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7A495B17" w14:textId="77777777" w:rsidR="00FF247A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Al(III): 2.7;</w:t>
            </w:r>
          </w:p>
          <w:p w14:paraId="6B388454" w14:textId="77777777" w:rsidR="00FF247A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Cu(II): 0.6;</w:t>
            </w:r>
          </w:p>
          <w:p w14:paraId="723977D5" w14:textId="77777777" w:rsidR="00FF247A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Fe(II):11;</w:t>
            </w:r>
          </w:p>
          <w:p w14:paraId="21B7272F" w14:textId="77777777" w:rsidR="00FF247A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Pb(II): 0.7;</w:t>
            </w:r>
          </w:p>
          <w:p w14:paraId="0A66F2D8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Zn(II): 27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2A7F07DC" w14:textId="77777777" w:rsidR="00FF247A" w:rsidRDefault="00FF247A" w:rsidP="00FF247A">
            <w:pPr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Al(III): 100;</w:t>
            </w:r>
          </w:p>
          <w:p w14:paraId="665D5005" w14:textId="77777777" w:rsidR="00FF247A" w:rsidRDefault="00FF247A" w:rsidP="00FF247A">
            <w:pPr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Cu(II): 100;</w:t>
            </w:r>
          </w:p>
          <w:p w14:paraId="24D3CC80" w14:textId="77777777" w:rsidR="00FF247A" w:rsidRDefault="00FF247A" w:rsidP="00FF247A">
            <w:pPr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Fe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II):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100;</w:t>
            </w:r>
          </w:p>
          <w:p w14:paraId="6C590790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Zn(II): 87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100</w:t>
            </w:r>
          </w:p>
        </w:tc>
        <w:tc>
          <w:tcPr>
            <w:tcW w:w="997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E8420F1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DF07A52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D915B2E" w14:textId="77777777" w:rsidR="00FF247A" w:rsidRPr="00AF35F7" w:rsidRDefault="001D3863" w:rsidP="001D3863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4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AD5918" w:rsidRPr="00AF35F7" w14:paraId="283E906E" w14:textId="77777777" w:rsidTr="00AD1E77">
        <w:trPr>
          <w:trHeight w:val="315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9E8C1E1" w14:textId="77777777" w:rsidR="00AD5918" w:rsidRDefault="00AD5918" w:rsidP="00042ABC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Simulated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="00042ABC" w:rsidRPr="00042ABC">
              <w:rPr>
                <w:color w:val="000000"/>
                <w:kern w:val="0"/>
                <w:sz w:val="20"/>
                <w:szCs w:val="20"/>
              </w:rPr>
              <w:t>smelting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62B82B" w14:textId="77777777" w:rsidR="00F87CB2" w:rsidRDefault="00F87CB2" w:rsidP="00F87CB2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D</w:t>
            </w:r>
            <w:r w:rsidRPr="00BD2E01">
              <w:rPr>
                <w:rFonts w:hint="eastAsia"/>
                <w:color w:val="000000"/>
                <w:kern w:val="0"/>
                <w:sz w:val="20"/>
                <w:szCs w:val="20"/>
              </w:rPr>
              <w:t>ual</w:t>
            </w:r>
            <w:r w:rsidRPr="00BD2E01">
              <w:rPr>
                <w:color w:val="000000"/>
                <w:kern w:val="0"/>
                <w:sz w:val="20"/>
                <w:szCs w:val="20"/>
              </w:rPr>
              <w:t>-</w:t>
            </w:r>
          </w:p>
          <w:p w14:paraId="534024E2" w14:textId="77777777" w:rsidR="00AD5918" w:rsidRDefault="00F87CB2" w:rsidP="00F87CB2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BD2E01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ED3D515" w14:textId="77777777" w:rsidR="00AD5918" w:rsidRDefault="00F87CB2" w:rsidP="00FF247A">
            <w:pPr>
              <w:widowControl/>
              <w:ind w:left="100" w:hangingChars="50" w:hanging="100"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FA25E71" w14:textId="77777777" w:rsidR="00AD5918" w:rsidRDefault="00F87CB2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C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arbon brush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30E10C3" w14:textId="77777777" w:rsidR="00AD5918" w:rsidRDefault="00F87CB2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F87CB2">
              <w:rPr>
                <w:color w:val="000000"/>
                <w:kern w:val="0"/>
                <w:sz w:val="20"/>
                <w:szCs w:val="20"/>
              </w:rPr>
              <w:t>graphite rod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1DA5B81F" w14:textId="77777777" w:rsidR="00AD5918" w:rsidRDefault="00F87CB2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0.55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</w:t>
            </w:r>
            <w:r w:rsidRPr="00AF35F7">
              <w:rPr>
                <w:color w:val="000000"/>
                <w:kern w:val="0"/>
                <w:sz w:val="20"/>
                <w:szCs w:val="20"/>
              </w:rPr>
              <w:t>.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9</w:t>
            </w:r>
            <w:r w:rsidRPr="00AF35F7">
              <w:rPr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9954856" w14:textId="77777777" w:rsidR="00AD5918" w:rsidRDefault="00042ABC" w:rsidP="00FF247A">
            <w:pPr>
              <w:widowControl/>
              <w:textAlignment w:val="center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2.0</w:t>
            </w:r>
            <w:r w:rsidRPr="00042ABC">
              <w:rPr>
                <w:rFonts w:hint="eastAsia"/>
                <w:i/>
                <w:kern w:val="0"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050B98" w14:textId="77777777" w:rsidR="00AD5918" w:rsidRDefault="00042ABC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4.6 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‒</w:t>
            </w:r>
            <w:r>
              <w:rPr>
                <w:rFonts w:hint="eastAsia"/>
                <w:color w:val="000000"/>
                <w:sz w:val="20"/>
                <w:szCs w:val="20"/>
              </w:rPr>
              <w:t xml:space="preserve"> 5.</w:t>
            </w:r>
            <w:r w:rsidRPr="00AF35F7">
              <w:rPr>
                <w:color w:val="000000"/>
                <w:kern w:val="0"/>
                <w:sz w:val="20"/>
                <w:szCs w:val="20"/>
              </w:rPr>
              <w:t>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F9AA5E7" w14:textId="77777777" w:rsidR="00AD5918" w:rsidRDefault="00042ABC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ADB671B" w14:textId="77777777" w:rsidR="00AD5918" w:rsidRDefault="00042ABC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20 (batch)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E0F6EFF" w14:textId="77777777" w:rsidR="00AD5918" w:rsidRDefault="00042ABC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121ED9A" w14:textId="77777777" w:rsidR="00AD5918" w:rsidRDefault="00042ABC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Pb(II): </w:t>
            </w:r>
            <w:r>
              <w:rPr>
                <w:rFonts w:hint="eastAsia"/>
                <w:color w:val="000000"/>
                <w:sz w:val="20"/>
                <w:szCs w:val="20"/>
              </w:rPr>
              <w:t>115;</w:t>
            </w:r>
          </w:p>
          <w:p w14:paraId="2DA4F2EE" w14:textId="77777777" w:rsidR="00042ABC" w:rsidRDefault="00042ABC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Zn(II): 150;</w:t>
            </w:r>
          </w:p>
          <w:p w14:paraId="2C0860F7" w14:textId="77777777" w:rsidR="00042ABC" w:rsidRDefault="00042ABC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Cd(II) &lt; 1;</w:t>
            </w:r>
          </w:p>
          <w:p w14:paraId="587CA8AA" w14:textId="77777777" w:rsidR="00042ABC" w:rsidRDefault="00042ABC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Cu(II) &lt; 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15F5FCB" w14:textId="77777777" w:rsidR="00AD5918" w:rsidRDefault="00042ABC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Pb(II): 98.5</w:t>
            </w:r>
            <w:r w:rsidR="004B17D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(0.75 V);</w:t>
            </w:r>
          </w:p>
          <w:p w14:paraId="02EAC704" w14:textId="77777777" w:rsidR="004B17DE" w:rsidRDefault="004B17DE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Zn(II): 98.7 (</w:t>
            </w:r>
            <w:r>
              <w:rPr>
                <w:rFonts w:hint="eastAsia"/>
                <w:color w:val="000000"/>
                <w:sz w:val="20"/>
                <w:szCs w:val="20"/>
              </w:rPr>
              <w:t>1.2 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3E196E2" w14:textId="77777777" w:rsidR="00AD5918" w:rsidRDefault="004B17DE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06618F3" w14:textId="77777777" w:rsidR="00AD5918" w:rsidRDefault="004B17DE" w:rsidP="004B17DE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Pb and its  oxide;</w:t>
            </w:r>
          </w:p>
          <w:p w14:paraId="67D7D943" w14:textId="77777777" w:rsidR="004B17DE" w:rsidRDefault="004B17DE" w:rsidP="004B17DE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Zn and its oxide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5EB6DCB9" w14:textId="77777777" w:rsidR="00AD5918" w:rsidRDefault="005A2BE7" w:rsidP="005A2BE7">
            <w:pPr>
              <w:widowControl/>
              <w:textAlignment w:val="center"/>
              <w:rPr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5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40CBEF98" w14:textId="77777777" w:rsidTr="00AD1E77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0337A308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Winery wastewater</w:t>
            </w:r>
          </w:p>
        </w:tc>
        <w:tc>
          <w:tcPr>
            <w:tcW w:w="905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08761FEF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36B3C5E1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29BB2019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910</w:t>
            </w:r>
          </w:p>
          <w:p w14:paraId="0ACB21B2" w14:textId="77777777" w:rsidR="00FF247A" w:rsidRPr="00AF35F7" w:rsidRDefault="00912F3F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bioanode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2DD86F80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 xml:space="preserve">Graphite felt brush </w:t>
            </w:r>
          </w:p>
        </w:tc>
        <w:tc>
          <w:tcPr>
            <w:tcW w:w="1109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633A4010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tainless steel mesh</w:t>
            </w:r>
          </w:p>
        </w:tc>
        <w:tc>
          <w:tcPr>
            <w:tcW w:w="1260" w:type="dxa"/>
            <w:tcBorders>
              <w:top w:val="single" w:sz="4" w:space="0" w:color="auto"/>
              <w:left w:val="nil"/>
              <w:right w:val="nil"/>
            </w:tcBorders>
          </w:tcPr>
          <w:p w14:paraId="4CB8995A" w14:textId="77777777" w:rsidR="00FF247A" w:rsidRPr="00AF35F7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0.9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60DFEEFB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 xml:space="preserve">0.1 </w:t>
            </w: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 0.3</w:t>
            </w:r>
            <w:r w:rsidRPr="002942B8">
              <w:rPr>
                <w:rFonts w:hint="eastAsia"/>
                <w:i/>
                <w:kern w:val="0"/>
                <w:sz w:val="20"/>
                <w:szCs w:val="20"/>
                <w:vertAlign w:val="superscript"/>
              </w:rPr>
              <w:t>b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09DFF27F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6.4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6F66A768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 xml:space="preserve">0.40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2.3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5031469A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0D6E6BAC" w14:textId="77777777" w:rsidR="00FF247A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DC09A8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AF35F7">
              <w:rPr>
                <w:color w:val="000000"/>
                <w:kern w:val="0"/>
                <w:sz w:val="20"/>
                <w:szCs w:val="20"/>
              </w:rPr>
              <w:t>0.28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;</w:t>
            </w:r>
          </w:p>
          <w:p w14:paraId="60256446" w14:textId="77777777" w:rsidR="00FF247A" w:rsidRPr="00AF35F7" w:rsidRDefault="00FF247A" w:rsidP="00232CDD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CH</w:t>
            </w:r>
            <w:r w:rsidRPr="00DC09A8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AF35F7">
              <w:rPr>
                <w:color w:val="000000"/>
                <w:kern w:val="0"/>
                <w:sz w:val="20"/>
                <w:szCs w:val="20"/>
              </w:rPr>
              <w:t>0.24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right w:val="nil"/>
            </w:tcBorders>
            <w:noWrap/>
          </w:tcPr>
          <w:p w14:paraId="1584B384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760</w:t>
            </w:r>
          </w:p>
        </w:tc>
        <w:tc>
          <w:tcPr>
            <w:tcW w:w="1440" w:type="dxa"/>
            <w:tcBorders>
              <w:top w:val="single" w:sz="4" w:space="0" w:color="auto"/>
              <w:left w:val="nil"/>
              <w:right w:val="nil"/>
            </w:tcBorders>
          </w:tcPr>
          <w:p w14:paraId="1EE77984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62</w:t>
            </w:r>
          </w:p>
        </w:tc>
        <w:tc>
          <w:tcPr>
            <w:tcW w:w="997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12D7706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83BF241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EC96F9E" w14:textId="77777777" w:rsidR="00FF247A" w:rsidRPr="00AF35F7" w:rsidRDefault="005A2BE7" w:rsidP="00155FF7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6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44B67AD6" w14:textId="77777777" w:rsidTr="00AD1E77">
        <w:trPr>
          <w:trHeight w:val="315"/>
        </w:trPr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6AB362F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left w:val="nil"/>
              <w:bottom w:val="nil"/>
              <w:right w:val="nil"/>
            </w:tcBorders>
            <w:noWrap/>
          </w:tcPr>
          <w:p w14:paraId="7EE8D29B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44E4709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left w:val="nil"/>
              <w:bottom w:val="nil"/>
              <w:right w:val="nil"/>
            </w:tcBorders>
            <w:noWrap/>
          </w:tcPr>
          <w:p w14:paraId="0ABFC9B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88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</w:tcPr>
          <w:p w14:paraId="7AAB27A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</w:p>
        </w:tc>
        <w:tc>
          <w:tcPr>
            <w:tcW w:w="1109" w:type="dxa"/>
            <w:tcBorders>
              <w:left w:val="nil"/>
              <w:bottom w:val="nil"/>
              <w:right w:val="nil"/>
            </w:tcBorders>
            <w:noWrap/>
          </w:tcPr>
          <w:p w14:paraId="131E3E1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 xml:space="preserve">Stainless steel wire wool </w:t>
            </w:r>
          </w:p>
        </w:tc>
        <w:tc>
          <w:tcPr>
            <w:tcW w:w="1260" w:type="dxa"/>
            <w:tcBorders>
              <w:left w:val="nil"/>
              <w:bottom w:val="nil"/>
              <w:right w:val="nil"/>
            </w:tcBorders>
          </w:tcPr>
          <w:p w14:paraId="0A41BAC7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6 ‒ 1.1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16A7086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0.04</w:t>
            </w:r>
            <w:r w:rsidRPr="005D269E">
              <w:rPr>
                <w:rFonts w:hint="eastAsia"/>
                <w:kern w:val="0"/>
                <w:sz w:val="20"/>
                <w:szCs w:val="20"/>
              </w:rPr>
              <w:t xml:space="preserve"> </w:t>
            </w:r>
            <w:r w:rsidRPr="005D269E">
              <w:rPr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kern w:val="0"/>
                <w:sz w:val="20"/>
                <w:szCs w:val="20"/>
              </w:rPr>
              <w:t xml:space="preserve"> </w:t>
            </w:r>
            <w:r w:rsidRPr="005D269E">
              <w:rPr>
                <w:kern w:val="0"/>
                <w:sz w:val="20"/>
                <w:szCs w:val="20"/>
              </w:rPr>
              <w:t>0.27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left w:val="nil"/>
              <w:bottom w:val="nil"/>
              <w:right w:val="nil"/>
            </w:tcBorders>
            <w:noWrap/>
          </w:tcPr>
          <w:p w14:paraId="20FA6CC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  <w:noWrap/>
          </w:tcPr>
          <w:p w14:paraId="422ADBF7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014560E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5DA282E2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15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  <w:noWrap/>
          </w:tcPr>
          <w:p w14:paraId="3E840E9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 ‒ 4500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6B2F964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COD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34</w:t>
            </w:r>
          </w:p>
        </w:tc>
        <w:tc>
          <w:tcPr>
            <w:tcW w:w="997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BA53E8C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55</w:t>
            </w:r>
          </w:p>
        </w:tc>
        <w:tc>
          <w:tcPr>
            <w:tcW w:w="992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D5D3409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BA2196E" w14:textId="77777777" w:rsidR="00FF247A" w:rsidRPr="005D269E" w:rsidRDefault="005A2BE7" w:rsidP="00155FF7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7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479455C7" w14:textId="77777777" w:rsidTr="00AD1E77">
        <w:trPr>
          <w:trHeight w:val="511"/>
        </w:trPr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2793308C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right w:val="nil"/>
            </w:tcBorders>
            <w:noWrap/>
          </w:tcPr>
          <w:p w14:paraId="54BA254D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0435EEE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41A543B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11E262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CA9EA3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 xml:space="preserve">Stainless steel 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14:paraId="3D8B80EC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BDDAD0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noWrap/>
          </w:tcPr>
          <w:p w14:paraId="7243064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0 ‒ 7.2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1055E3B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49 ‒ 0.50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4A0D7CE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4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24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027CB3A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C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0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1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0.006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0506024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5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78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52928FD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19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50</w:t>
            </w:r>
          </w:p>
        </w:tc>
        <w:tc>
          <w:tcPr>
            <w:tcW w:w="99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5BA4724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70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EC1CAAA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B88BBAA" w14:textId="77777777" w:rsidR="00FF247A" w:rsidRPr="005D269E" w:rsidRDefault="005A2BE7" w:rsidP="00155FF7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8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76B44600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0AB9839" w14:textId="77777777" w:rsidR="00FF247A" w:rsidRPr="005D269E" w:rsidRDefault="00FF247A" w:rsidP="00FF247A">
            <w:pPr>
              <w:widowControl/>
              <w:ind w:left="100" w:hangingChars="50" w:hanging="100"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M</w:t>
            </w:r>
            <w:r w:rsidRPr="005D269E">
              <w:rPr>
                <w:color w:val="000000"/>
                <w:kern w:val="0"/>
                <w:sz w:val="20"/>
                <w:szCs w:val="20"/>
              </w:rPr>
              <w:t>unicipal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1FB8FE1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5ACBAE6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2EDEB5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6A97F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053AD8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paper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/</w:t>
            </w:r>
            <w:r w:rsidRPr="005D269E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5534D7A1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7410F5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186.3</w:t>
            </w:r>
            <w:r w:rsidRPr="005D269E">
              <w:rPr>
                <w:i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5F6138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58389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F7F360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E4836C2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1.0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2.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3697B4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7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0AA511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60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76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0F5CF8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2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1271E4C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4C2228D" w14:textId="77777777" w:rsidR="00FF247A" w:rsidRPr="005D269E" w:rsidRDefault="00155FF7" w:rsidP="003B6BD8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1D3863">
              <w:rPr>
                <w:color w:val="0000FF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sz w:val="20"/>
                <w:szCs w:val="20"/>
              </w:rPr>
              <w:t>9</w:t>
            </w:r>
            <w:r w:rsidRPr="001D3863">
              <w:rPr>
                <w:color w:val="0000FF"/>
                <w:sz w:val="20"/>
                <w:szCs w:val="20"/>
              </w:rPr>
              <w:t>]</w:t>
            </w:r>
          </w:p>
        </w:tc>
      </w:tr>
      <w:tr w:rsidR="00FF247A" w:rsidRPr="00AF35F7" w14:paraId="39D3B528" w14:textId="77777777" w:rsidTr="00AD1E77">
        <w:trPr>
          <w:trHeight w:val="315"/>
        </w:trPr>
        <w:tc>
          <w:tcPr>
            <w:tcW w:w="1080" w:type="dxa"/>
            <w:vMerge w:val="restart"/>
            <w:tcBorders>
              <w:top w:val="nil"/>
              <w:left w:val="nil"/>
              <w:right w:val="nil"/>
            </w:tcBorders>
            <w:noWrap/>
          </w:tcPr>
          <w:p w14:paraId="7CEE527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vMerge w:val="restart"/>
            <w:tcBorders>
              <w:top w:val="nil"/>
              <w:left w:val="nil"/>
              <w:right w:val="nil"/>
            </w:tcBorders>
            <w:noWrap/>
          </w:tcPr>
          <w:p w14:paraId="5DDF027D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4F6F4C1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7BC7615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</w:t>
            </w:r>
          </w:p>
        </w:tc>
        <w:tc>
          <w:tcPr>
            <w:tcW w:w="992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2AEEA6B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Graphite felt</w:t>
            </w:r>
          </w:p>
        </w:tc>
        <w:tc>
          <w:tcPr>
            <w:tcW w:w="1109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207E9F6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Ni-based electrode</w:t>
            </w:r>
          </w:p>
        </w:tc>
        <w:tc>
          <w:tcPr>
            <w:tcW w:w="1260" w:type="dxa"/>
            <w:vMerge w:val="restart"/>
            <w:tcBorders>
              <w:top w:val="nil"/>
              <w:left w:val="nil"/>
              <w:right w:val="nil"/>
            </w:tcBorders>
          </w:tcPr>
          <w:p w14:paraId="34B64C52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7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509AC31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0.2</w:t>
            </w:r>
            <w:bookmarkStart w:id="1" w:name="OLE_LINK34"/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  <w:bookmarkEnd w:id="1"/>
          </w:p>
        </w:tc>
        <w:tc>
          <w:tcPr>
            <w:tcW w:w="540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5C3A8F3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2</w:t>
            </w:r>
          </w:p>
        </w:tc>
        <w:tc>
          <w:tcPr>
            <w:tcW w:w="1080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</w:tcPr>
          <w:p w14:paraId="4D94E64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4522B12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48 (batch)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F4B3B1D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1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4279EC0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47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F02161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4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E15A71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vMerge w:val="restart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FB76B61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vMerge w:val="restart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A9F3C29" w14:textId="77777777" w:rsidR="00FF247A" w:rsidRPr="005D269E" w:rsidRDefault="003B6BD8" w:rsidP="00D703DE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 w:rsidRPr="003B6BD8">
              <w:rPr>
                <w:rFonts w:hint="eastAsia"/>
                <w:color w:val="0000FF"/>
                <w:kern w:val="0"/>
                <w:sz w:val="20"/>
                <w:szCs w:val="20"/>
              </w:rPr>
              <w:t>0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AF35F7" w14:paraId="6FD1BBF4" w14:textId="77777777" w:rsidTr="00AD1E77">
        <w:trPr>
          <w:trHeight w:val="312"/>
        </w:trPr>
        <w:tc>
          <w:tcPr>
            <w:tcW w:w="1080" w:type="dxa"/>
            <w:vMerge/>
            <w:tcBorders>
              <w:left w:val="nil"/>
              <w:bottom w:val="nil"/>
              <w:right w:val="nil"/>
            </w:tcBorders>
            <w:noWrap/>
          </w:tcPr>
          <w:p w14:paraId="09D9853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05" w:type="dxa"/>
            <w:vMerge/>
            <w:tcBorders>
              <w:left w:val="nil"/>
              <w:bottom w:val="nil"/>
              <w:right w:val="nil"/>
            </w:tcBorders>
            <w:noWrap/>
          </w:tcPr>
          <w:p w14:paraId="78D865F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20CCD6E1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6D5C2BE9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09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040D7000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260" w:type="dxa"/>
            <w:vMerge/>
            <w:tcBorders>
              <w:left w:val="nil"/>
              <w:bottom w:val="nil"/>
              <w:right w:val="nil"/>
            </w:tcBorders>
          </w:tcPr>
          <w:p w14:paraId="128E6846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7C4308B6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32B232A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Merge/>
            <w:tcBorders>
              <w:top w:val="nil"/>
              <w:left w:val="nil"/>
              <w:bottom w:val="nil"/>
              <w:right w:val="nil"/>
            </w:tcBorders>
            <w:noWrap/>
          </w:tcPr>
          <w:p w14:paraId="794E8A0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1252C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 - 4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AFEC8DA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6C393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0 ‒ 4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1DD0EDC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9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88FFA1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vMerge/>
            <w:tcBorders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67B35D4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FCCD343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</w:p>
        </w:tc>
      </w:tr>
      <w:tr w:rsidR="00FF247A" w:rsidRPr="00AF35F7" w14:paraId="3B45370F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C24815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 xml:space="preserve">Urine </w:t>
            </w:r>
            <w:bookmarkStart w:id="2" w:name="OLE_LINK33"/>
            <w:r w:rsidRPr="005D269E">
              <w:rPr>
                <w:kern w:val="0"/>
                <w:sz w:val="20"/>
                <w:szCs w:val="20"/>
              </w:rPr>
              <w:t>wastewater</w:t>
            </w:r>
            <w:bookmarkEnd w:id="2"/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F82D0A0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588A8B2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60928E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873795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Titanium plates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103D54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Titanium plates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B18EABD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5 ‒ 0.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5F2437B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1.7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A1391F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9.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BD360C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8.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733DCD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 - 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BAD5484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3902F4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45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5D73BDF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5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C4CA060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6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2B15A51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8E2AE4A" w14:textId="77777777" w:rsidR="00FF247A" w:rsidRPr="005D269E" w:rsidRDefault="003B6BD8" w:rsidP="00D703DE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1]</w:t>
            </w:r>
          </w:p>
        </w:tc>
      </w:tr>
      <w:tr w:rsidR="00FF247A" w:rsidRPr="00AF35F7" w14:paraId="6CC625C8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95DFCA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5B3B54B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6A3ED16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6F4C12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8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6A3A3E0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ED2C1FB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tainless steel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668B2E4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6 ‒ 1.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9A3C6A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B087E7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FE92D0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F70E7B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9763B95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7D8B6BE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47 ‒ 197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5FE77B5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30 - 60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E740DD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4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55443C16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5C1F44E" w14:textId="77777777" w:rsidR="00FF247A" w:rsidRPr="005D269E" w:rsidRDefault="00D703DE" w:rsidP="00DD771E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2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AF35F7" w14:paraId="5DCAA362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8A4548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 xml:space="preserve">Urban </w:t>
            </w:r>
            <w:r w:rsidRPr="005D269E">
              <w:rPr>
                <w:kern w:val="0"/>
                <w:sz w:val="20"/>
                <w:szCs w:val="20"/>
              </w:rPr>
              <w:t>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34AB39B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03D8F38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502B6E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3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42F1B8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Graphite felt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E40B81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 xml:space="preserve">Stainless </w:t>
            </w:r>
            <w:proofErr w:type="spellStart"/>
            <w:r w:rsidRPr="005D269E">
              <w:rPr>
                <w:color w:val="000000"/>
                <w:kern w:val="0"/>
                <w:sz w:val="20"/>
                <w:szCs w:val="20"/>
              </w:rPr>
              <w:t>steelol</w:t>
            </w:r>
            <w:proofErr w:type="spellEnd"/>
            <w:r w:rsidRPr="005D269E">
              <w:rPr>
                <w:color w:val="000000"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3E2B885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BCDBDA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27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EF27D52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7BEAD13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902762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4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E7BEEF1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38A6A8B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5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00262BE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536F8C8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4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96F96D9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8FAEFB4" w14:textId="77777777" w:rsidR="00FF247A" w:rsidRPr="005D269E" w:rsidRDefault="00D703DE" w:rsidP="00DD771E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3" w:name="OLE_LINK1"/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3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  <w:bookmarkEnd w:id="3"/>
          </w:p>
        </w:tc>
      </w:tr>
      <w:tr w:rsidR="00FF247A" w:rsidRPr="00AF35F7" w14:paraId="29489503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1EABC0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53BE85A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464DAB0C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CA7C9D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F73F2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Graphite plates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73FAE2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tainless steel mesh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01085A2C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877FB3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72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DED2D6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6.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EF44F44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D91C509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3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C40C23D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B685B1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36</w:t>
            </w:r>
            <w:r w:rsidRPr="005D269E">
              <w:rPr>
                <w:color w:val="000000"/>
                <w:kern w:val="0"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D7ADB9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7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D471B1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BE6A568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A646A22" w14:textId="77777777" w:rsidR="00FF247A" w:rsidRPr="005D269E" w:rsidRDefault="00DD771E" w:rsidP="003F039D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4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5D269E" w14:paraId="1703E07E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08954D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4" w:name="OLE_LINK11" w:colFirst="0" w:colLast="4"/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F882076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7452015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90B5D5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407FB7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5" w:name="OLE_LINK6"/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  <w:bookmarkEnd w:id="5"/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146D48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paper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/</w:t>
            </w:r>
            <w:r w:rsidRPr="005D269E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5551AA2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0.6 ‒ 1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EBAAE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04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‒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0.22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807D83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.9 ‒ 7.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FE018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E8D928C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6" w:name="OLE_LINK12"/>
            <w:r w:rsidRPr="005D269E">
              <w:rPr>
                <w:color w:val="000000"/>
                <w:kern w:val="0"/>
                <w:sz w:val="20"/>
                <w:szCs w:val="20"/>
              </w:rPr>
              <w:t>4, 7 or 10</w:t>
            </w:r>
            <w:bookmarkEnd w:id="6"/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83C047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kern w:val="0"/>
                <w:sz w:val="20"/>
                <w:szCs w:val="20"/>
              </w:rPr>
              <w:t>0.05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;</w:t>
            </w:r>
          </w:p>
          <w:p w14:paraId="5184099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C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4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sz w:val="20"/>
                <w:szCs w:val="20"/>
              </w:rPr>
              <w:t>0.02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170E72E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96 ‒ 13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7361BD2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0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7A3760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9 ‒ 3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4F324F0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EDCC87B" w14:textId="77777777" w:rsidR="00FF247A" w:rsidRPr="005D269E" w:rsidRDefault="00DD771E" w:rsidP="003F039D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7" w:name="OLE_LINK10"/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5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  <w:bookmarkEnd w:id="7"/>
          </w:p>
        </w:tc>
      </w:tr>
      <w:bookmarkEnd w:id="4"/>
      <w:tr w:rsidR="00FF247A" w:rsidRPr="005D269E" w14:paraId="3964ED4D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AC7F20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ornstalk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39CCF7C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21D092D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99D8D2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C3C1B1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nanotubes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E7C44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iber felt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6E61B4DA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6 - 1.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564001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865282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BC37023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53B1B91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4179BE6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color w:val="000000"/>
                <w:kern w:val="0"/>
                <w:sz w:val="20"/>
                <w:szCs w:val="20"/>
              </w:rPr>
              <w:t>: 0.00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8C4A4E3" w14:textId="77777777" w:rsidR="00FF247A" w:rsidRPr="005D269E" w:rsidRDefault="00FF247A" w:rsidP="00232CDD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BOD/COD</w:t>
            </w:r>
            <w:r w:rsidR="00232CDD">
              <w:rPr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kern w:val="0"/>
                <w:sz w:val="20"/>
                <w:szCs w:val="20"/>
              </w:rPr>
              <w:t>0.1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2AF68C9B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0 ‒ 80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F7CDEC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47AD17C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6C33213" w14:textId="77777777" w:rsidR="00FF247A" w:rsidRPr="005D269E" w:rsidRDefault="003F039D" w:rsidP="00E60B91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bookmarkStart w:id="8" w:name="OLE_LINK8"/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6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  <w:bookmarkEnd w:id="8"/>
          </w:p>
        </w:tc>
      </w:tr>
      <w:tr w:rsidR="00FF247A" w:rsidRPr="005D269E" w14:paraId="5DB66874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FF07A1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77898DE3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7315384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01CA42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5D34EF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arbon felt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688C31B" w14:textId="77777777" w:rsidR="00FF247A" w:rsidRPr="005D269E" w:rsidRDefault="00FF247A" w:rsidP="00232CDD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tainless steel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47B19BD4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3B3F6A0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1.08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‒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1.36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A090D1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848620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BE5A09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36 ‒ 43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34F09AA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color w:val="000000"/>
                <w:kern w:val="0"/>
                <w:sz w:val="20"/>
                <w:szCs w:val="20"/>
              </w:rPr>
              <w:t xml:space="preserve">: </w:t>
            </w:r>
            <w:r w:rsidRPr="005D269E">
              <w:rPr>
                <w:color w:val="000000"/>
                <w:sz w:val="20"/>
                <w:szCs w:val="20"/>
              </w:rPr>
              <w:t>0.016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4A3290CE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453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10EA04B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55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CC34D5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‒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13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B7C2980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550F43C" w14:textId="77777777" w:rsidR="00FF247A" w:rsidRPr="005D269E" w:rsidRDefault="003F039D" w:rsidP="00E60B9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7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5D269E" w14:paraId="69C64215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39D20EF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right w:val="nil"/>
            </w:tcBorders>
            <w:noWrap/>
          </w:tcPr>
          <w:p w14:paraId="4A9612D8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7A5DC9D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noWrap/>
          </w:tcPr>
          <w:p w14:paraId="7B16754E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75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</w:tcPr>
          <w:p w14:paraId="279F36E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bookmarkStart w:id="9" w:name="OLE_LINK15"/>
            <w:r w:rsidRPr="005D269E">
              <w:rPr>
                <w:color w:val="000000"/>
                <w:kern w:val="0"/>
                <w:sz w:val="20"/>
                <w:szCs w:val="20"/>
              </w:rPr>
              <w:t>Graphite felt</w:t>
            </w:r>
            <w:bookmarkEnd w:id="9"/>
          </w:p>
        </w:tc>
        <w:tc>
          <w:tcPr>
            <w:tcW w:w="1109" w:type="dxa"/>
            <w:tcBorders>
              <w:top w:val="nil"/>
              <w:left w:val="nil"/>
              <w:right w:val="nil"/>
            </w:tcBorders>
            <w:noWrap/>
          </w:tcPr>
          <w:p w14:paraId="220B4392" w14:textId="77777777" w:rsidR="00FF247A" w:rsidRPr="005D269E" w:rsidRDefault="00FF247A" w:rsidP="00232CDD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tainless steel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14:paraId="252BFC3A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9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2377FBCA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29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noWrap/>
          </w:tcPr>
          <w:p w14:paraId="4D03292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bookmarkStart w:id="10" w:name="OLE_LINK16"/>
            <w:r w:rsidRPr="005D269E">
              <w:rPr>
                <w:color w:val="000000"/>
                <w:kern w:val="0"/>
                <w:sz w:val="20"/>
                <w:szCs w:val="20"/>
              </w:rPr>
              <w:t>8.0</w:t>
            </w:r>
            <w:bookmarkEnd w:id="10"/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0D4DD266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4 ‒ 0.8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7D8D4CB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5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30C6365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H</w:t>
            </w:r>
            <w:r w:rsidRPr="005D269E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2</w:t>
            </w:r>
            <w:r w:rsidRPr="005D269E">
              <w:rPr>
                <w:color w:val="000000"/>
                <w:kern w:val="0"/>
                <w:sz w:val="20"/>
                <w:szCs w:val="20"/>
              </w:rPr>
              <w:t>: 0.003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3F1FAAA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kern w:val="0"/>
                <w:sz w:val="20"/>
                <w:szCs w:val="20"/>
              </w:rPr>
              <w:t>2594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3CE2BCF5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64</w:t>
            </w:r>
          </w:p>
        </w:tc>
        <w:tc>
          <w:tcPr>
            <w:tcW w:w="99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177D93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8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DD62259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AF08FB8" w14:textId="77777777" w:rsidR="00FF247A" w:rsidRPr="005D269E" w:rsidRDefault="003F039D" w:rsidP="000538AD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8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5D269E" w14:paraId="7C928C62" w14:textId="77777777" w:rsidTr="00AD1E77">
        <w:trPr>
          <w:trHeight w:val="315"/>
        </w:trPr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75E2215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Urban wastewater</w:t>
            </w:r>
          </w:p>
        </w:tc>
        <w:tc>
          <w:tcPr>
            <w:tcW w:w="905" w:type="dxa"/>
            <w:tcBorders>
              <w:top w:val="nil"/>
              <w:left w:val="nil"/>
              <w:right w:val="nil"/>
            </w:tcBorders>
            <w:noWrap/>
          </w:tcPr>
          <w:p w14:paraId="7F257D76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5C4B121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noWrap/>
          </w:tcPr>
          <w:p w14:paraId="470146A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50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</w:tcPr>
          <w:p w14:paraId="16FF85A1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Graphite felt</w:t>
            </w:r>
          </w:p>
        </w:tc>
        <w:tc>
          <w:tcPr>
            <w:tcW w:w="1109" w:type="dxa"/>
            <w:tcBorders>
              <w:top w:val="nil"/>
              <w:left w:val="nil"/>
              <w:right w:val="nil"/>
            </w:tcBorders>
            <w:noWrap/>
          </w:tcPr>
          <w:p w14:paraId="63B61D9F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Graphite felt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14:paraId="5C9B3613" w14:textId="77777777" w:rsidR="00FF247A" w:rsidRPr="005D269E" w:rsidRDefault="00FF247A" w:rsidP="002F3901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1.0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49766486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2</w:t>
            </w:r>
            <w:r w:rsidRPr="005D269E">
              <w:rPr>
                <w:i/>
                <w:kern w:val="0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noWrap/>
          </w:tcPr>
          <w:p w14:paraId="5DFB388D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7.8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09B56B31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0.8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0FDDF4D8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24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5106C53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0BC93C35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42177394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80</w:t>
            </w:r>
          </w:p>
        </w:tc>
        <w:tc>
          <w:tcPr>
            <w:tcW w:w="99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8B9C2B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3 ‒ 10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296ED68C" w14:textId="77777777" w:rsidR="00FF247A" w:rsidRPr="005D269E" w:rsidRDefault="00232CDD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C296EF6" w14:textId="77777777" w:rsidR="00FF247A" w:rsidRPr="005D269E" w:rsidRDefault="000538AD" w:rsidP="00EF0240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1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9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5D269E" w14:paraId="148240D3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D209493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Domestic wastewater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05F08061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7679CCD2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9B38E59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2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868C220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Granular carbon</w:t>
            </w:r>
          </w:p>
        </w:tc>
        <w:tc>
          <w:tcPr>
            <w:tcW w:w="1109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5EC1EA4" w14:textId="77777777" w:rsidR="00232CDD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Carbon cloth</w:t>
            </w:r>
          </w:p>
          <w:p w14:paraId="6E604B53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/</w:t>
            </w:r>
            <w:r w:rsidRPr="005D269E">
              <w:rPr>
                <w:sz w:val="20"/>
                <w:szCs w:val="20"/>
              </w:rPr>
              <w:t>Pt</w:t>
            </w:r>
            <w:r w:rsidRPr="005D269E">
              <w:rPr>
                <w:rFonts w:hint="eastAsia"/>
                <w:sz w:val="20"/>
                <w:szCs w:val="20"/>
              </w:rPr>
              <w:t>/</w:t>
            </w:r>
            <w:r w:rsidRPr="005D269E">
              <w:rPr>
                <w:sz w:val="20"/>
                <w:szCs w:val="20"/>
              </w:rPr>
              <w:t>MnO</w:t>
            </w:r>
            <w:r w:rsidRPr="005D269E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</w:tcPr>
          <w:p w14:paraId="7F368F82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B2C5ED7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0.16 ‒ 0.2</w:t>
            </w:r>
            <w:r w:rsidRPr="005D269E">
              <w:rPr>
                <w:i/>
                <w:iCs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203F5E9C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3A1D4DEE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-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11437356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5, 10 or 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3AC75D8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noWrap/>
          </w:tcPr>
          <w:p w14:paraId="6A31C3DF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000000"/>
                <w:sz w:val="20"/>
                <w:szCs w:val="20"/>
              </w:rPr>
              <w:t>100 ‒ 10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12342B24" w14:textId="77777777" w:rsidR="00FF247A" w:rsidRPr="005D269E" w:rsidRDefault="00FF247A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 w:rsidRPr="005D269E">
              <w:rPr>
                <w:color w:val="333333"/>
                <w:sz w:val="20"/>
                <w:szCs w:val="20"/>
              </w:rPr>
              <w:t>66 ‒ 80</w:t>
            </w:r>
          </w:p>
        </w:tc>
        <w:tc>
          <w:tcPr>
            <w:tcW w:w="99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7667B17B" w14:textId="77777777" w:rsidR="00FF247A" w:rsidRPr="005D269E" w:rsidRDefault="00232CDD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>
              <w:rPr>
                <w:color w:val="333333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310BEBD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color w:val="333333"/>
                <w:sz w:val="20"/>
                <w:szCs w:val="20"/>
              </w:rPr>
              <w:t>0.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472004C" w14:textId="77777777" w:rsidR="00FF247A" w:rsidRPr="005D269E" w:rsidRDefault="00EF0240" w:rsidP="00207E06">
            <w:pPr>
              <w:rPr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20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5D269E" w14:paraId="006D590D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63FDA7A1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Greywater</w:t>
            </w:r>
          </w:p>
        </w:tc>
        <w:tc>
          <w:tcPr>
            <w:tcW w:w="905" w:type="dxa"/>
            <w:tcBorders>
              <w:top w:val="nil"/>
              <w:left w:val="nil"/>
              <w:right w:val="nil"/>
            </w:tcBorders>
            <w:noWrap/>
          </w:tcPr>
          <w:p w14:paraId="1514C88C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595E5C67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noWrap/>
          </w:tcPr>
          <w:p w14:paraId="140BC871" w14:textId="77777777" w:rsidR="00232CDD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0.4</w:t>
            </w:r>
          </w:p>
          <w:p w14:paraId="2315558B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(anode)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</w:tcPr>
          <w:p w14:paraId="047F7BB5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C</w:t>
            </w:r>
            <w:r w:rsidRPr="005D269E">
              <w:rPr>
                <w:rFonts w:hint="eastAsia"/>
                <w:sz w:val="20"/>
                <w:szCs w:val="20"/>
              </w:rPr>
              <w:t>arbon fiber</w:t>
            </w:r>
          </w:p>
        </w:tc>
        <w:tc>
          <w:tcPr>
            <w:tcW w:w="1109" w:type="dxa"/>
            <w:tcBorders>
              <w:top w:val="nil"/>
              <w:left w:val="nil"/>
              <w:right w:val="nil"/>
            </w:tcBorders>
            <w:noWrap/>
          </w:tcPr>
          <w:p w14:paraId="29B989CD" w14:textId="77777777" w:rsidR="00FF247A" w:rsidRPr="005D269E" w:rsidRDefault="00FF247A" w:rsidP="00232CDD">
            <w:pPr>
              <w:rPr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Stainless steel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14:paraId="4DE8360B" w14:textId="77777777" w:rsidR="00FF247A" w:rsidRPr="005D269E" w:rsidRDefault="00FF247A" w:rsidP="002F3901">
            <w:pPr>
              <w:rPr>
                <w:kern w:val="0"/>
                <w:sz w:val="20"/>
                <w:szCs w:val="20"/>
              </w:rPr>
            </w:pPr>
            <w:r w:rsidRPr="005D269E">
              <w:rPr>
                <w:rFonts w:hint="eastAsia"/>
                <w:kern w:val="0"/>
                <w:sz w:val="20"/>
                <w:szCs w:val="20"/>
              </w:rPr>
              <w:t>0.2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606E2327" w14:textId="77777777" w:rsidR="00FF247A" w:rsidRPr="005D269E" w:rsidRDefault="00FF247A" w:rsidP="00705EC1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0.65</w:t>
            </w:r>
            <w:r w:rsidR="00705EC1" w:rsidRPr="00705EC1">
              <w:rPr>
                <w:i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noWrap/>
          </w:tcPr>
          <w:p w14:paraId="7C47833B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7.4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5E825622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0.05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492F3F2D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24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34977F9C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33074A7B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COD: 445</w:t>
            </w:r>
            <w:r w:rsidRPr="005D269E">
              <w:rPr>
                <w:color w:val="000000"/>
                <w:sz w:val="20"/>
                <w:szCs w:val="20"/>
              </w:rPr>
              <w:t xml:space="preserve"> ‒ </w:t>
            </w:r>
            <w:r w:rsidRPr="005D269E">
              <w:rPr>
                <w:rFonts w:hint="eastAsia"/>
                <w:color w:val="000000"/>
                <w:sz w:val="20"/>
                <w:szCs w:val="20"/>
              </w:rPr>
              <w:t>485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39C11D1C" w14:textId="77777777" w:rsidR="00FF247A" w:rsidRPr="005D269E" w:rsidRDefault="00FF247A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 w:rsidRPr="005D269E">
              <w:rPr>
                <w:rFonts w:hint="eastAsia"/>
                <w:color w:val="333333"/>
                <w:sz w:val="20"/>
                <w:szCs w:val="20"/>
              </w:rPr>
              <w:t>COD: 32</w:t>
            </w:r>
          </w:p>
        </w:tc>
        <w:tc>
          <w:tcPr>
            <w:tcW w:w="99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0869F80" w14:textId="77777777" w:rsidR="00FF247A" w:rsidRPr="005D269E" w:rsidRDefault="00FF247A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 w:rsidRPr="005D269E">
              <w:rPr>
                <w:rFonts w:hint="eastAsia"/>
                <w:color w:val="333333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7A1D3A9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333333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641ABEC" w14:textId="77777777" w:rsidR="00FF247A" w:rsidRPr="005D269E" w:rsidRDefault="00EF0240" w:rsidP="00207E06">
            <w:pPr>
              <w:rPr>
                <w:color w:val="000000"/>
                <w:kern w:val="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2</w:t>
            </w:r>
            <w:r w:rsidRPr="003B6BD8">
              <w:rPr>
                <w:color w:val="0000FF"/>
                <w:kern w:val="0"/>
                <w:sz w:val="20"/>
                <w:szCs w:val="20"/>
              </w:rPr>
              <w:t>1]</w:t>
            </w:r>
          </w:p>
        </w:tc>
      </w:tr>
      <w:tr w:rsidR="00FF247A" w:rsidRPr="005D269E" w14:paraId="0D295436" w14:textId="77777777" w:rsidTr="00AD1E77">
        <w:trPr>
          <w:trHeight w:val="360"/>
        </w:trPr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7DFDF2CE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M</w:t>
            </w:r>
            <w:r w:rsidRPr="005D269E">
              <w:rPr>
                <w:sz w:val="20"/>
                <w:szCs w:val="20"/>
              </w:rPr>
              <w:t>unicipal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wastewater</w:t>
            </w:r>
          </w:p>
        </w:tc>
        <w:tc>
          <w:tcPr>
            <w:tcW w:w="905" w:type="dxa"/>
            <w:tcBorders>
              <w:top w:val="nil"/>
              <w:left w:val="nil"/>
              <w:right w:val="nil"/>
            </w:tcBorders>
            <w:noWrap/>
          </w:tcPr>
          <w:p w14:paraId="1258B3B0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Dual-</w:t>
            </w:r>
          </w:p>
          <w:p w14:paraId="6FF226B3" w14:textId="77777777" w:rsidR="00FF247A" w:rsidRPr="005D269E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noWrap/>
          </w:tcPr>
          <w:p w14:paraId="37C390F9" w14:textId="77777777" w:rsidR="00232CDD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168</w:t>
            </w:r>
          </w:p>
          <w:p w14:paraId="649D6251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(anode)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</w:tcPr>
          <w:p w14:paraId="04D1B0AB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Reticulated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vitreous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carbon</w:t>
            </w:r>
          </w:p>
        </w:tc>
        <w:tc>
          <w:tcPr>
            <w:tcW w:w="1109" w:type="dxa"/>
            <w:tcBorders>
              <w:top w:val="nil"/>
              <w:left w:val="nil"/>
              <w:right w:val="nil"/>
            </w:tcBorders>
            <w:noWrap/>
          </w:tcPr>
          <w:p w14:paraId="7B735188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sz w:val="20"/>
                <w:szCs w:val="20"/>
              </w:rPr>
              <w:t>Reticulated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vitreous</w:t>
            </w:r>
            <w:r w:rsidRPr="005D269E">
              <w:rPr>
                <w:rFonts w:hint="eastAsia"/>
                <w:sz w:val="20"/>
                <w:szCs w:val="20"/>
              </w:rPr>
              <w:t xml:space="preserve"> </w:t>
            </w:r>
            <w:r w:rsidRPr="005D269E">
              <w:rPr>
                <w:sz w:val="20"/>
                <w:szCs w:val="20"/>
              </w:rPr>
              <w:t>carbon</w:t>
            </w:r>
          </w:p>
        </w:tc>
        <w:tc>
          <w:tcPr>
            <w:tcW w:w="1260" w:type="dxa"/>
            <w:tcBorders>
              <w:top w:val="nil"/>
              <w:left w:val="nil"/>
              <w:right w:val="nil"/>
            </w:tcBorders>
          </w:tcPr>
          <w:p w14:paraId="120BBE34" w14:textId="77777777" w:rsidR="00FF247A" w:rsidRPr="005D269E" w:rsidRDefault="00FF247A" w:rsidP="002F3901">
            <w:pPr>
              <w:rPr>
                <w:kern w:val="0"/>
                <w:sz w:val="20"/>
                <w:szCs w:val="20"/>
              </w:rPr>
            </w:pPr>
            <w:r w:rsidRPr="005D269E">
              <w:rPr>
                <w:rFonts w:hint="eastAsia"/>
                <w:kern w:val="0"/>
                <w:sz w:val="20"/>
                <w:szCs w:val="20"/>
              </w:rPr>
              <w:t>2.5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678C84AA" w14:textId="77777777" w:rsidR="00FF247A" w:rsidRPr="005D269E" w:rsidRDefault="00FF247A" w:rsidP="00705EC1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>0.06</w:t>
            </w:r>
            <w:r w:rsidR="00705EC1" w:rsidRPr="00705EC1">
              <w:rPr>
                <w:i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top w:val="nil"/>
              <w:left w:val="nil"/>
              <w:right w:val="nil"/>
            </w:tcBorders>
            <w:noWrap/>
          </w:tcPr>
          <w:p w14:paraId="14CA5B4E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 xml:space="preserve">7.3 </w:t>
            </w:r>
            <w:r w:rsidRPr="005D269E">
              <w:rPr>
                <w:sz w:val="20"/>
                <w:szCs w:val="20"/>
              </w:rPr>
              <w:t>‒</w:t>
            </w:r>
            <w:r w:rsidRPr="005D269E">
              <w:rPr>
                <w:rFonts w:hint="eastAsia"/>
                <w:sz w:val="20"/>
                <w:szCs w:val="20"/>
              </w:rPr>
              <w:t xml:space="preserve"> 9.3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noWrap/>
          </w:tcPr>
          <w:p w14:paraId="321D883E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32008240" w14:textId="77777777" w:rsidR="00FF247A" w:rsidRPr="005D269E" w:rsidRDefault="00FF247A" w:rsidP="00FF247A">
            <w:pPr>
              <w:rPr>
                <w:sz w:val="20"/>
                <w:szCs w:val="20"/>
              </w:rPr>
            </w:pPr>
            <w:r w:rsidRPr="005D269E">
              <w:rPr>
                <w:rFonts w:hint="eastAsia"/>
                <w:sz w:val="20"/>
                <w:szCs w:val="20"/>
              </w:rPr>
              <w:t xml:space="preserve">4.5 </w:t>
            </w:r>
            <w:r w:rsidRPr="005D269E">
              <w:rPr>
                <w:sz w:val="20"/>
                <w:szCs w:val="20"/>
              </w:rPr>
              <w:t>‒</w:t>
            </w:r>
            <w:r w:rsidRPr="005D269E">
              <w:rPr>
                <w:rFonts w:hint="eastAsia"/>
                <w:sz w:val="20"/>
                <w:szCs w:val="20"/>
              </w:rPr>
              <w:t xml:space="preserve"> 984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58918EEA" w14:textId="77777777" w:rsidR="00FF247A" w:rsidRPr="005D269E" w:rsidRDefault="00FF247A" w:rsidP="00FF247A">
            <w:pPr>
              <w:rPr>
                <w:color w:val="000000"/>
                <w:kern w:val="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kern w:val="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right w:val="nil"/>
            </w:tcBorders>
            <w:noWrap/>
          </w:tcPr>
          <w:p w14:paraId="632493A7" w14:textId="77777777" w:rsidR="00FF247A" w:rsidRPr="005D269E" w:rsidRDefault="00FF247A" w:rsidP="00FF247A">
            <w:pPr>
              <w:rPr>
                <w:color w:val="000000"/>
                <w:sz w:val="20"/>
                <w:szCs w:val="20"/>
              </w:rPr>
            </w:pPr>
            <w:r w:rsidRPr="005D269E"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1440" w:type="dxa"/>
            <w:tcBorders>
              <w:top w:val="nil"/>
              <w:left w:val="nil"/>
              <w:right w:val="nil"/>
            </w:tcBorders>
          </w:tcPr>
          <w:p w14:paraId="0D41560C" w14:textId="77777777" w:rsidR="00FF247A" w:rsidRPr="005D269E" w:rsidRDefault="00FF247A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 w:rsidRPr="005D269E">
              <w:rPr>
                <w:rFonts w:hint="eastAsia"/>
                <w:color w:val="333333"/>
                <w:sz w:val="20"/>
                <w:szCs w:val="20"/>
              </w:rPr>
              <w:t xml:space="preserve">85 </w:t>
            </w:r>
            <w:r w:rsidRPr="005D269E">
              <w:rPr>
                <w:color w:val="333333"/>
                <w:sz w:val="20"/>
                <w:szCs w:val="20"/>
              </w:rPr>
              <w:t>‒</w:t>
            </w:r>
            <w:r w:rsidRPr="005D269E">
              <w:rPr>
                <w:rFonts w:hint="eastAsia"/>
                <w:color w:val="333333"/>
                <w:sz w:val="20"/>
                <w:szCs w:val="20"/>
              </w:rPr>
              <w:t xml:space="preserve"> 95</w:t>
            </w:r>
          </w:p>
        </w:tc>
        <w:tc>
          <w:tcPr>
            <w:tcW w:w="997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E8EBED0" w14:textId="77777777" w:rsidR="00FF247A" w:rsidRPr="005D269E" w:rsidRDefault="00FF247A" w:rsidP="00FF247A">
            <w:pPr>
              <w:widowControl/>
              <w:textAlignment w:val="center"/>
              <w:rPr>
                <w:color w:val="333333"/>
                <w:sz w:val="20"/>
                <w:szCs w:val="20"/>
              </w:rPr>
            </w:pPr>
            <w:r w:rsidRPr="005D269E">
              <w:rPr>
                <w:rFonts w:hint="eastAsia"/>
                <w:color w:val="333333"/>
                <w:sz w:val="20"/>
                <w:szCs w:val="20"/>
              </w:rPr>
              <w:t>---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653AEABB" w14:textId="77777777" w:rsidR="005D269E" w:rsidRDefault="00FF247A" w:rsidP="005D269E">
            <w:pPr>
              <w:rPr>
                <w:color w:val="333333"/>
                <w:sz w:val="20"/>
                <w:szCs w:val="20"/>
              </w:rPr>
            </w:pPr>
            <w:r w:rsidRPr="005D269E">
              <w:rPr>
                <w:color w:val="333333"/>
                <w:sz w:val="20"/>
                <w:szCs w:val="20"/>
              </w:rPr>
              <w:t>S</w:t>
            </w:r>
            <w:r w:rsidRPr="005D269E">
              <w:rPr>
                <w:rFonts w:hint="eastAsia"/>
                <w:color w:val="333333"/>
                <w:sz w:val="20"/>
                <w:szCs w:val="20"/>
              </w:rPr>
              <w:t>truvite;</w:t>
            </w:r>
          </w:p>
          <w:p w14:paraId="204BF87A" w14:textId="77777777" w:rsidR="00FF247A" w:rsidRPr="005D269E" w:rsidRDefault="00FF247A" w:rsidP="005D269E">
            <w:pPr>
              <w:rPr>
                <w:color w:val="333333"/>
                <w:sz w:val="20"/>
                <w:szCs w:val="20"/>
              </w:rPr>
            </w:pPr>
            <w:r w:rsidRPr="005D269E">
              <w:rPr>
                <w:color w:val="333333"/>
                <w:sz w:val="20"/>
                <w:szCs w:val="20"/>
              </w:rPr>
              <w:t>purified</w:t>
            </w:r>
            <w:r w:rsidRPr="005D269E">
              <w:rPr>
                <w:rFonts w:hint="eastAsia"/>
                <w:color w:val="333333"/>
                <w:sz w:val="20"/>
                <w:szCs w:val="20"/>
              </w:rPr>
              <w:t xml:space="preserve"> </w:t>
            </w:r>
            <w:r w:rsidRPr="005D269E">
              <w:rPr>
                <w:color w:val="333333"/>
                <w:sz w:val="20"/>
                <w:szCs w:val="20"/>
              </w:rPr>
              <w:t>water</w:t>
            </w:r>
          </w:p>
        </w:tc>
        <w:tc>
          <w:tcPr>
            <w:tcW w:w="993" w:type="dxa"/>
            <w:tcBorders>
              <w:top w:val="nil"/>
              <w:left w:val="nil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1D88336B" w14:textId="77777777" w:rsidR="00FF247A" w:rsidRPr="005D269E" w:rsidRDefault="00207E06" w:rsidP="00786C72">
            <w:pPr>
              <w:rPr>
                <w:color w:val="000000"/>
                <w:kern w:val="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22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  <w:tr w:rsidR="00FF247A" w:rsidRPr="00AF35F7" w14:paraId="51F6EE49" w14:textId="77777777" w:rsidTr="00AD1E77">
        <w:trPr>
          <w:trHeight w:val="360"/>
        </w:trPr>
        <w:tc>
          <w:tcPr>
            <w:tcW w:w="108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059041E9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C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oal 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g</w:t>
            </w:r>
            <w:r w:rsidRPr="00AF35F7">
              <w:rPr>
                <w:color w:val="000000"/>
                <w:kern w:val="0"/>
                <w:sz w:val="20"/>
                <w:szCs w:val="20"/>
              </w:rPr>
              <w:t>asification wastewater</w:t>
            </w:r>
          </w:p>
        </w:tc>
        <w:tc>
          <w:tcPr>
            <w:tcW w:w="905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0A3D3428" w14:textId="77777777" w:rsidR="00232CDD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ingle-</w:t>
            </w:r>
          </w:p>
          <w:p w14:paraId="690691F5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kern w:val="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chamber</w:t>
            </w:r>
          </w:p>
        </w:tc>
        <w:tc>
          <w:tcPr>
            <w:tcW w:w="1134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3C1A6362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1.4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5B637859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 xml:space="preserve">Carbon 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fiber</w:t>
            </w:r>
          </w:p>
        </w:tc>
        <w:tc>
          <w:tcPr>
            <w:tcW w:w="1109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120CCEB1" w14:textId="77777777" w:rsidR="00FF247A" w:rsidRPr="00AF35F7" w:rsidRDefault="00FF247A" w:rsidP="00232CDD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Stainless steel</w:t>
            </w:r>
          </w:p>
        </w:tc>
        <w:tc>
          <w:tcPr>
            <w:tcW w:w="1260" w:type="dxa"/>
            <w:tcBorders>
              <w:left w:val="nil"/>
              <w:bottom w:val="single" w:sz="12" w:space="0" w:color="auto"/>
              <w:right w:val="nil"/>
            </w:tcBorders>
          </w:tcPr>
          <w:p w14:paraId="10622668" w14:textId="77777777" w:rsidR="00FF247A" w:rsidRPr="00AF35F7" w:rsidRDefault="00FF247A" w:rsidP="002F3901">
            <w:pPr>
              <w:widowControl/>
              <w:textAlignment w:val="center"/>
              <w:rPr>
                <w:color w:val="000000"/>
                <w:sz w:val="20"/>
                <w:szCs w:val="20"/>
                <w:highlight w:val="yellow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0.7</w:t>
            </w:r>
          </w:p>
        </w:tc>
        <w:tc>
          <w:tcPr>
            <w:tcW w:w="108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20682FE9" w14:textId="77777777" w:rsidR="00FF247A" w:rsidRPr="00AF35F7" w:rsidRDefault="00FF247A" w:rsidP="00705EC1">
            <w:pPr>
              <w:widowControl/>
              <w:textAlignment w:val="center"/>
              <w:rPr>
                <w:color w:val="000000"/>
                <w:sz w:val="20"/>
                <w:szCs w:val="20"/>
                <w:highlight w:val="yellow"/>
              </w:rPr>
            </w:pPr>
            <w:r>
              <w:rPr>
                <w:rFonts w:hint="eastAsia"/>
                <w:sz w:val="20"/>
                <w:szCs w:val="20"/>
              </w:rPr>
              <w:t xml:space="preserve">1.0 </w:t>
            </w:r>
            <w:r>
              <w:rPr>
                <w:sz w:val="20"/>
                <w:szCs w:val="20"/>
              </w:rPr>
              <w:t>‒</w:t>
            </w:r>
            <w:r>
              <w:rPr>
                <w:rFonts w:hint="eastAsia"/>
                <w:sz w:val="20"/>
                <w:szCs w:val="20"/>
              </w:rPr>
              <w:t xml:space="preserve"> 1.2</w:t>
            </w:r>
            <w:r>
              <w:rPr>
                <w:rFonts w:hint="eastAsia"/>
                <w:i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54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5802C619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7.0</w:t>
            </w:r>
          </w:p>
        </w:tc>
        <w:tc>
          <w:tcPr>
            <w:tcW w:w="108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7D769FB8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4ADA5299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 xml:space="preserve">24 </w:t>
            </w: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AF35F7">
              <w:rPr>
                <w:color w:val="000000"/>
                <w:kern w:val="0"/>
                <w:sz w:val="20"/>
                <w:szCs w:val="20"/>
              </w:rPr>
              <w:t xml:space="preserve"> 48</w:t>
            </w:r>
          </w:p>
        </w:tc>
        <w:tc>
          <w:tcPr>
            <w:tcW w:w="90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349FA20E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single" w:sz="12" w:space="0" w:color="auto"/>
              <w:right w:val="nil"/>
            </w:tcBorders>
            <w:noWrap/>
          </w:tcPr>
          <w:p w14:paraId="6B18D132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500</w:t>
            </w:r>
          </w:p>
        </w:tc>
        <w:tc>
          <w:tcPr>
            <w:tcW w:w="1440" w:type="dxa"/>
            <w:tcBorders>
              <w:left w:val="nil"/>
              <w:bottom w:val="single" w:sz="12" w:space="0" w:color="auto"/>
              <w:right w:val="nil"/>
            </w:tcBorders>
          </w:tcPr>
          <w:p w14:paraId="321E4A66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color w:val="000000"/>
                <w:kern w:val="0"/>
                <w:sz w:val="20"/>
                <w:szCs w:val="20"/>
              </w:rPr>
              <w:t>60</w:t>
            </w:r>
          </w:p>
        </w:tc>
        <w:tc>
          <w:tcPr>
            <w:tcW w:w="997" w:type="dxa"/>
            <w:tcBorders>
              <w:left w:val="nil"/>
              <w:bottom w:val="single" w:sz="12" w:space="0" w:color="auto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4F18FFCC" w14:textId="77777777" w:rsidR="00FF247A" w:rsidRPr="00AF35F7" w:rsidRDefault="00FF247A" w:rsidP="00FF247A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AF35F7">
              <w:rPr>
                <w:sz w:val="20"/>
                <w:szCs w:val="20"/>
              </w:rPr>
              <w:t>0.7 ‒ 1.5</w:t>
            </w: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0D1A1FA9" w14:textId="77777777" w:rsidR="00FF247A" w:rsidRPr="00AF35F7" w:rsidRDefault="00FF247A" w:rsidP="00FF247A">
            <w:pPr>
              <w:rPr>
                <w:color w:val="000000"/>
                <w:sz w:val="20"/>
                <w:szCs w:val="20"/>
              </w:rPr>
            </w:pPr>
            <w:r>
              <w:rPr>
                <w:rFonts w:hint="eastAsia"/>
                <w:color w:val="000000"/>
                <w:sz w:val="20"/>
                <w:szCs w:val="20"/>
              </w:rPr>
              <w:t>---</w:t>
            </w:r>
          </w:p>
        </w:tc>
        <w:tc>
          <w:tcPr>
            <w:tcW w:w="993" w:type="dxa"/>
            <w:tcBorders>
              <w:left w:val="nil"/>
              <w:bottom w:val="single" w:sz="12" w:space="0" w:color="auto"/>
              <w:right w:val="nil"/>
            </w:tcBorders>
            <w:noWrap/>
            <w:tcMar>
              <w:top w:w="15" w:type="dxa"/>
              <w:left w:w="15" w:type="dxa"/>
              <w:right w:w="15" w:type="dxa"/>
            </w:tcMar>
          </w:tcPr>
          <w:p w14:paraId="3E3D551C" w14:textId="77777777" w:rsidR="00FF247A" w:rsidRPr="00AF35F7" w:rsidRDefault="00207E06" w:rsidP="00786C72">
            <w:pPr>
              <w:widowControl/>
              <w:textAlignment w:val="center"/>
              <w:rPr>
                <w:color w:val="000000"/>
                <w:sz w:val="20"/>
                <w:szCs w:val="20"/>
              </w:rPr>
            </w:pPr>
            <w:r w:rsidRPr="003B6BD8">
              <w:rPr>
                <w:color w:val="0000FF"/>
                <w:kern w:val="0"/>
                <w:sz w:val="20"/>
                <w:szCs w:val="20"/>
              </w:rPr>
              <w:t>[</w:t>
            </w:r>
            <w:r>
              <w:rPr>
                <w:rFonts w:hint="eastAsia"/>
                <w:color w:val="0000FF"/>
                <w:kern w:val="0"/>
                <w:sz w:val="20"/>
                <w:szCs w:val="20"/>
              </w:rPr>
              <w:t>23</w:t>
            </w:r>
            <w:r w:rsidRPr="003B6BD8">
              <w:rPr>
                <w:color w:val="0000FF"/>
                <w:kern w:val="0"/>
                <w:sz w:val="20"/>
                <w:szCs w:val="20"/>
              </w:rPr>
              <w:t>]</w:t>
            </w:r>
          </w:p>
        </w:tc>
      </w:tr>
    </w:tbl>
    <w:p w14:paraId="09203B91" w14:textId="77777777" w:rsidR="0050684F" w:rsidRDefault="0050684F">
      <w:pPr>
        <w:rPr>
          <w:sz w:val="24"/>
        </w:rPr>
      </w:pPr>
    </w:p>
    <w:p w14:paraId="3499E35F" w14:textId="77777777" w:rsidR="00652C1A" w:rsidRDefault="00652C1A">
      <w:pPr>
        <w:rPr>
          <w:sz w:val="24"/>
        </w:rPr>
        <w:sectPr w:rsidR="00652C1A" w:rsidSect="001E2253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14:paraId="0EB4881C" w14:textId="77777777" w:rsidR="00436C4B" w:rsidRPr="00D37714" w:rsidRDefault="004A5050">
      <w:pPr>
        <w:rPr>
          <w:sz w:val="24"/>
        </w:rPr>
      </w:pPr>
      <w:r w:rsidRPr="004A5050">
        <w:rPr>
          <w:rFonts w:hint="eastAsia"/>
          <w:b/>
          <w:sz w:val="24"/>
        </w:rPr>
        <w:t>Table S</w:t>
      </w:r>
      <w:r w:rsidR="00652C1A">
        <w:rPr>
          <w:rFonts w:hint="eastAsia"/>
          <w:b/>
          <w:sz w:val="24"/>
        </w:rPr>
        <w:t>2</w:t>
      </w:r>
      <w:r>
        <w:rPr>
          <w:rFonts w:hint="eastAsia"/>
          <w:sz w:val="24"/>
        </w:rPr>
        <w:t xml:space="preserve"> CV data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and </w:t>
      </w:r>
      <w:r>
        <w:rPr>
          <w:sz w:val="24"/>
        </w:rPr>
        <w:t>E</w:t>
      </w:r>
      <w:r>
        <w:rPr>
          <w:rFonts w:hint="eastAsia"/>
          <w:sz w:val="24"/>
        </w:rPr>
        <w:t>IS</w:t>
      </w:r>
      <w:r>
        <w:rPr>
          <w:sz w:val="24"/>
        </w:rPr>
        <w:t xml:space="preserve"> parameters obt</w:t>
      </w:r>
      <w:r w:rsidRPr="00D37714">
        <w:rPr>
          <w:sz w:val="24"/>
        </w:rPr>
        <w:t>ained from Nyquist plots</w:t>
      </w:r>
      <w:r w:rsidRPr="00D37714">
        <w:rPr>
          <w:rFonts w:hint="eastAsia"/>
          <w:sz w:val="24"/>
        </w:rPr>
        <w:t xml:space="preserve"> on the biotic </w:t>
      </w:r>
      <w:r w:rsidR="00C5446E" w:rsidRPr="00D37714">
        <w:rPr>
          <w:rFonts w:hint="eastAsia"/>
          <w:sz w:val="24"/>
        </w:rPr>
        <w:t xml:space="preserve">or abiotic </w:t>
      </w:r>
      <w:r w:rsidRPr="00D37714">
        <w:rPr>
          <w:rFonts w:hint="eastAsia"/>
          <w:sz w:val="24"/>
        </w:rPr>
        <w:t>cathodes and anodes</w:t>
      </w:r>
      <w:r w:rsidR="00873336" w:rsidRPr="00D37714">
        <w:rPr>
          <w:rFonts w:hint="eastAsia"/>
          <w:sz w:val="24"/>
        </w:rPr>
        <w:t xml:space="preserve"> of 1 L or 40 L reactors fed with low or high </w:t>
      </w:r>
      <w:r w:rsidR="007E6C1F" w:rsidRPr="00D37714">
        <w:rPr>
          <w:rFonts w:hint="eastAsia"/>
          <w:sz w:val="24"/>
        </w:rPr>
        <w:t xml:space="preserve">strengths </w:t>
      </w:r>
      <w:r w:rsidR="00873336" w:rsidRPr="00D37714">
        <w:rPr>
          <w:rFonts w:hint="eastAsia"/>
          <w:sz w:val="24"/>
        </w:rPr>
        <w:t>etch</w:t>
      </w:r>
      <w:r w:rsidR="0033570A" w:rsidRPr="00D37714">
        <w:rPr>
          <w:rFonts w:hint="eastAsia"/>
          <w:sz w:val="24"/>
        </w:rPr>
        <w:t>ing</w:t>
      </w:r>
      <w:r w:rsidR="00873336" w:rsidRPr="00D37714">
        <w:rPr>
          <w:rFonts w:hint="eastAsia"/>
          <w:sz w:val="24"/>
        </w:rPr>
        <w:t xml:space="preserve"> terminal wastewater</w:t>
      </w:r>
      <w:r w:rsidR="00D37714" w:rsidRPr="00FB21C7">
        <w:rPr>
          <w:rFonts w:hint="eastAsia"/>
          <w:sz w:val="24"/>
        </w:rPr>
        <w:t xml:space="preserve"> (</w:t>
      </w:r>
      <w:proofErr w:type="spellStart"/>
      <w:r w:rsidR="00D37714" w:rsidRPr="00FB21C7">
        <w:rPr>
          <w:rFonts w:hint="eastAsia"/>
          <w:i/>
          <w:sz w:val="24"/>
        </w:rPr>
        <w:t>E</w:t>
      </w:r>
      <w:r w:rsidR="00D37714" w:rsidRPr="00FB21C7">
        <w:rPr>
          <w:rFonts w:hint="eastAsia"/>
          <w:sz w:val="24"/>
          <w:vertAlign w:val="subscript"/>
        </w:rPr>
        <w:t>onset</w:t>
      </w:r>
      <w:proofErr w:type="spellEnd"/>
      <w:r w:rsidR="00D37714" w:rsidRPr="00FB21C7">
        <w:rPr>
          <w:rFonts w:hint="eastAsia"/>
          <w:sz w:val="24"/>
        </w:rPr>
        <w:t xml:space="preserve">: </w:t>
      </w:r>
      <w:r w:rsidR="00D37714" w:rsidRPr="00FB21C7">
        <w:rPr>
          <w:sz w:val="24"/>
        </w:rPr>
        <w:t>r</w:t>
      </w:r>
      <w:r w:rsidR="00D37714" w:rsidRPr="00FB21C7">
        <w:rPr>
          <w:rFonts w:hint="eastAsia"/>
          <w:sz w:val="24"/>
        </w:rPr>
        <w:t xml:space="preserve">eduction or oxidation onset potentials; </w:t>
      </w:r>
      <w:r w:rsidR="00D37714" w:rsidRPr="00FB21C7">
        <w:rPr>
          <w:rFonts w:hint="eastAsia"/>
          <w:i/>
          <w:sz w:val="24"/>
        </w:rPr>
        <w:t>E</w:t>
      </w:r>
      <w:r w:rsidR="00D37714" w:rsidRPr="00FB21C7">
        <w:rPr>
          <w:rFonts w:hint="eastAsia"/>
          <w:sz w:val="24"/>
          <w:vertAlign w:val="subscript"/>
        </w:rPr>
        <w:t>p</w:t>
      </w:r>
      <w:r w:rsidR="00D37714" w:rsidRPr="00FB21C7">
        <w:rPr>
          <w:rFonts w:hint="eastAsia"/>
          <w:sz w:val="24"/>
        </w:rPr>
        <w:t xml:space="preserve">: </w:t>
      </w:r>
      <w:r w:rsidR="00D37714" w:rsidRPr="00FB21C7">
        <w:rPr>
          <w:sz w:val="24"/>
        </w:rPr>
        <w:t>r</w:t>
      </w:r>
      <w:r w:rsidR="00D37714" w:rsidRPr="00FB21C7">
        <w:rPr>
          <w:rFonts w:hint="eastAsia"/>
          <w:sz w:val="24"/>
        </w:rPr>
        <w:t xml:space="preserve">eduction or oxidation peak potentials; </w:t>
      </w:r>
      <w:r w:rsidR="00D37714" w:rsidRPr="00FB21C7">
        <w:rPr>
          <w:rFonts w:hint="eastAsia"/>
          <w:i/>
          <w:sz w:val="24"/>
        </w:rPr>
        <w:t>I</w:t>
      </w:r>
      <w:r w:rsidR="00D37714" w:rsidRPr="00FB21C7">
        <w:rPr>
          <w:rFonts w:hint="eastAsia"/>
          <w:sz w:val="24"/>
          <w:vertAlign w:val="subscript"/>
        </w:rPr>
        <w:t>p</w:t>
      </w:r>
      <w:r w:rsidR="00D37714" w:rsidRPr="00FB21C7">
        <w:rPr>
          <w:rFonts w:hint="eastAsia"/>
          <w:sz w:val="24"/>
        </w:rPr>
        <w:t xml:space="preserve">: reduction or oxidation peak currents; </w:t>
      </w:r>
      <w:proofErr w:type="spellStart"/>
      <w:r w:rsidR="00FB21C7" w:rsidRPr="00FB21C7">
        <w:rPr>
          <w:rFonts w:hint="eastAsia"/>
          <w:i/>
          <w:sz w:val="24"/>
        </w:rPr>
        <w:t>R</w:t>
      </w:r>
      <w:r w:rsidR="00FB21C7" w:rsidRPr="00FB21C7">
        <w:rPr>
          <w:rFonts w:hint="eastAsia"/>
          <w:sz w:val="24"/>
          <w:vertAlign w:val="subscript"/>
        </w:rPr>
        <w:t>dif</w:t>
      </w:r>
      <w:proofErr w:type="spellEnd"/>
      <w:r w:rsidR="00FB21C7" w:rsidRPr="00FB21C7">
        <w:rPr>
          <w:rFonts w:hint="eastAsia"/>
          <w:sz w:val="24"/>
        </w:rPr>
        <w:t xml:space="preserve">: </w:t>
      </w:r>
      <w:r w:rsidR="00FB21C7" w:rsidRPr="00FB21C7">
        <w:rPr>
          <w:sz w:val="24"/>
        </w:rPr>
        <w:t>diffusion</w:t>
      </w:r>
      <w:r w:rsidR="00FB21C7" w:rsidRPr="00FB21C7">
        <w:rPr>
          <w:rFonts w:hint="eastAsia"/>
          <w:sz w:val="24"/>
        </w:rPr>
        <w:t>a</w:t>
      </w:r>
      <w:r w:rsidR="00FB21C7" w:rsidRPr="00FB21C7">
        <w:rPr>
          <w:sz w:val="24"/>
        </w:rPr>
        <w:t>l resistance</w:t>
      </w:r>
      <w:r w:rsidR="00FB21C7" w:rsidRPr="00FB21C7">
        <w:rPr>
          <w:rFonts w:hint="eastAsia"/>
          <w:sz w:val="24"/>
        </w:rPr>
        <w:t xml:space="preserve">; </w:t>
      </w:r>
      <w:r w:rsidR="00FB21C7" w:rsidRPr="00FB21C7">
        <w:rPr>
          <w:rFonts w:hint="eastAsia"/>
          <w:i/>
          <w:sz w:val="24"/>
        </w:rPr>
        <w:t>R</w:t>
      </w:r>
      <w:r w:rsidR="00FB21C7" w:rsidRPr="00FB21C7">
        <w:rPr>
          <w:rFonts w:hint="eastAsia"/>
          <w:sz w:val="24"/>
          <w:vertAlign w:val="subscript"/>
        </w:rPr>
        <w:t>s</w:t>
      </w:r>
      <w:r w:rsidR="00FB21C7" w:rsidRPr="00FB21C7">
        <w:rPr>
          <w:rFonts w:hint="eastAsia"/>
          <w:sz w:val="24"/>
        </w:rPr>
        <w:t xml:space="preserve">: </w:t>
      </w:r>
      <w:r w:rsidR="00FB21C7" w:rsidRPr="00FB21C7">
        <w:rPr>
          <w:sz w:val="24"/>
        </w:rPr>
        <w:t>solution and electrode resistance</w:t>
      </w:r>
      <w:r w:rsidR="00FB21C7" w:rsidRPr="00FB21C7">
        <w:rPr>
          <w:rFonts w:hint="eastAsia"/>
          <w:sz w:val="24"/>
        </w:rPr>
        <w:t xml:space="preserve">; </w:t>
      </w:r>
      <w:proofErr w:type="spellStart"/>
      <w:r w:rsidR="00FB21C7" w:rsidRPr="00FB21C7">
        <w:rPr>
          <w:rFonts w:hint="eastAsia"/>
          <w:i/>
          <w:sz w:val="24"/>
        </w:rPr>
        <w:t>R</w:t>
      </w:r>
      <w:r w:rsidR="00FB21C7" w:rsidRPr="00FB21C7">
        <w:rPr>
          <w:rFonts w:hint="eastAsia"/>
          <w:sz w:val="24"/>
          <w:vertAlign w:val="subscript"/>
        </w:rPr>
        <w:t>ct</w:t>
      </w:r>
      <w:proofErr w:type="spellEnd"/>
      <w:r w:rsidR="00FB21C7" w:rsidRPr="00FB21C7">
        <w:rPr>
          <w:rFonts w:hint="eastAsia"/>
          <w:sz w:val="24"/>
        </w:rPr>
        <w:t>: charge transfer resistance</w:t>
      </w:r>
      <w:r w:rsidR="00D37714" w:rsidRPr="00FB21C7">
        <w:rPr>
          <w:rFonts w:hint="eastAsia"/>
          <w:sz w:val="24"/>
        </w:rPr>
        <w:t>)</w:t>
      </w:r>
      <w:r w:rsidRPr="00FB21C7">
        <w:rPr>
          <w:sz w:val="24"/>
        </w:rPr>
        <w:t>.</w:t>
      </w:r>
    </w:p>
    <w:tbl>
      <w:tblPr>
        <w:tblpPr w:leftFromText="180" w:rightFromText="180" w:vertAnchor="text" w:horzAnchor="margin" w:tblpX="-886" w:tblpY="2"/>
        <w:tblW w:w="15344" w:type="dxa"/>
        <w:tblLayout w:type="fixed"/>
        <w:tblLook w:val="0000" w:firstRow="0" w:lastRow="0" w:firstColumn="0" w:lastColumn="0" w:noHBand="0" w:noVBand="0"/>
      </w:tblPr>
      <w:tblGrid>
        <w:gridCol w:w="744"/>
        <w:gridCol w:w="992"/>
        <w:gridCol w:w="992"/>
        <w:gridCol w:w="709"/>
        <w:gridCol w:w="850"/>
        <w:gridCol w:w="851"/>
        <w:gridCol w:w="283"/>
        <w:gridCol w:w="851"/>
        <w:gridCol w:w="850"/>
        <w:gridCol w:w="851"/>
        <w:gridCol w:w="283"/>
        <w:gridCol w:w="851"/>
        <w:gridCol w:w="850"/>
        <w:gridCol w:w="851"/>
        <w:gridCol w:w="283"/>
        <w:gridCol w:w="709"/>
        <w:gridCol w:w="709"/>
        <w:gridCol w:w="709"/>
        <w:gridCol w:w="283"/>
        <w:gridCol w:w="567"/>
        <w:gridCol w:w="567"/>
        <w:gridCol w:w="709"/>
      </w:tblGrid>
      <w:tr w:rsidR="00A533A3" w:rsidRPr="00777605" w14:paraId="6DD50493" w14:textId="77777777" w:rsidTr="0033570A">
        <w:trPr>
          <w:trHeight w:val="315"/>
        </w:trPr>
        <w:tc>
          <w:tcPr>
            <w:tcW w:w="744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ED6506C" w14:textId="77777777" w:rsidR="00A533A3" w:rsidRPr="00777605" w:rsidRDefault="00A533A3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MEC</w:t>
            </w:r>
          </w:p>
        </w:tc>
        <w:tc>
          <w:tcPr>
            <w:tcW w:w="992" w:type="dxa"/>
            <w:vMerge w:val="restart"/>
            <w:tcBorders>
              <w:top w:val="single" w:sz="12" w:space="0" w:color="auto"/>
              <w:left w:val="nil"/>
              <w:right w:val="nil"/>
            </w:tcBorders>
            <w:vAlign w:val="center"/>
          </w:tcPr>
          <w:p w14:paraId="3ED80631" w14:textId="77777777" w:rsidR="00A533A3" w:rsidRPr="00777605" w:rsidRDefault="00A533A3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Influent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072602B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　</w:t>
            </w:r>
          </w:p>
        </w:tc>
        <w:tc>
          <w:tcPr>
            <w:tcW w:w="2410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EE00758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Cu</w:t>
            </w:r>
          </w:p>
        </w:tc>
        <w:tc>
          <w:tcPr>
            <w:tcW w:w="28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3869DE0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2552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E6376B0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Ni</w:t>
            </w:r>
          </w:p>
        </w:tc>
        <w:tc>
          <w:tcPr>
            <w:tcW w:w="28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8CD0F62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2552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DD40D73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Zn</w:t>
            </w:r>
          </w:p>
        </w:tc>
        <w:tc>
          <w:tcPr>
            <w:tcW w:w="283" w:type="dxa"/>
            <w:tcBorders>
              <w:top w:val="single" w:sz="12" w:space="0" w:color="auto"/>
              <w:left w:val="nil"/>
              <w:right w:val="nil"/>
            </w:tcBorders>
          </w:tcPr>
          <w:p w14:paraId="5B14CF5D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2127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86413C7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O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rganic</w:t>
            </w:r>
            <w:r w:rsidR="000A523A">
              <w:rPr>
                <w:rFonts w:hint="eastAsia"/>
                <w:color w:val="000000"/>
                <w:kern w:val="0"/>
                <w:sz w:val="20"/>
                <w:szCs w:val="20"/>
              </w:rPr>
              <w:t>s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oxidation </w:t>
            </w:r>
          </w:p>
        </w:tc>
        <w:tc>
          <w:tcPr>
            <w:tcW w:w="283" w:type="dxa"/>
            <w:tcBorders>
              <w:top w:val="single" w:sz="12" w:space="0" w:color="auto"/>
              <w:left w:val="nil"/>
              <w:right w:val="nil"/>
            </w:tcBorders>
          </w:tcPr>
          <w:p w14:paraId="42578FD6" w14:textId="77777777" w:rsidR="00A533A3" w:rsidRPr="00436C4B" w:rsidRDefault="00A533A3" w:rsidP="0033570A">
            <w:pPr>
              <w:widowControl/>
              <w:jc w:val="left"/>
              <w:rPr>
                <w:i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3435D6B7" w14:textId="77777777" w:rsidR="00A533A3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  <w:vertAlign w:val="subscript"/>
              </w:rPr>
            </w:pPr>
            <w:r w:rsidRPr="00436C4B">
              <w:rPr>
                <w:rFonts w:hint="eastAsia"/>
                <w:i/>
                <w:color w:val="000000"/>
                <w:kern w:val="0"/>
                <w:sz w:val="20"/>
                <w:szCs w:val="20"/>
              </w:rPr>
              <w:t>R</w:t>
            </w:r>
            <w:r w:rsidRPr="00436C4B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s</w:t>
            </w:r>
          </w:p>
          <w:p w14:paraId="107AF962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color w:val="000000"/>
                <w:kern w:val="0"/>
                <w:sz w:val="20"/>
                <w:szCs w:val="20"/>
              </w:rPr>
              <w:t>Ω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567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58BDE257" w14:textId="77777777" w:rsidR="00A533A3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C4B">
              <w:rPr>
                <w:rFonts w:hint="eastAsia"/>
                <w:i/>
                <w:color w:val="000000"/>
                <w:kern w:val="0"/>
                <w:sz w:val="20"/>
                <w:szCs w:val="20"/>
              </w:rPr>
              <w:t>R</w:t>
            </w:r>
            <w:r w:rsidRPr="00436C4B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ct</w:t>
            </w:r>
            <w:proofErr w:type="spellEnd"/>
          </w:p>
          <w:p w14:paraId="07A11739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color w:val="000000"/>
                <w:kern w:val="0"/>
                <w:sz w:val="20"/>
                <w:szCs w:val="20"/>
              </w:rPr>
              <w:t>Ω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0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</w:tcPr>
          <w:p w14:paraId="4A04A399" w14:textId="77777777" w:rsidR="00A533A3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proofErr w:type="spellStart"/>
            <w:r w:rsidRPr="00436C4B">
              <w:rPr>
                <w:rFonts w:hint="eastAsia"/>
                <w:i/>
                <w:color w:val="000000"/>
                <w:kern w:val="0"/>
                <w:sz w:val="20"/>
                <w:szCs w:val="20"/>
              </w:rPr>
              <w:t>R</w:t>
            </w:r>
            <w:r w:rsidRPr="00436C4B">
              <w:rPr>
                <w:rFonts w:hint="eastAsia"/>
                <w:color w:val="000000"/>
                <w:kern w:val="0"/>
                <w:sz w:val="20"/>
                <w:szCs w:val="20"/>
                <w:vertAlign w:val="subscript"/>
              </w:rPr>
              <w:t>dif</w:t>
            </w:r>
            <w:proofErr w:type="spellEnd"/>
          </w:p>
          <w:p w14:paraId="2F04FFC5" w14:textId="77777777" w:rsidR="00A533A3" w:rsidRPr="00777605" w:rsidRDefault="00A533A3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>
              <w:rPr>
                <w:color w:val="000000"/>
                <w:kern w:val="0"/>
                <w:sz w:val="20"/>
                <w:szCs w:val="20"/>
              </w:rPr>
              <w:t>Ω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</w:tr>
      <w:tr w:rsidR="00A533A3" w:rsidRPr="00777605" w14:paraId="3870BAF5" w14:textId="77777777" w:rsidTr="0033570A">
        <w:trPr>
          <w:trHeight w:val="375"/>
        </w:trPr>
        <w:tc>
          <w:tcPr>
            <w:tcW w:w="744" w:type="dxa"/>
            <w:vMerge/>
            <w:tcBorders>
              <w:left w:val="nil"/>
              <w:bottom w:val="single" w:sz="12" w:space="0" w:color="auto"/>
              <w:right w:val="nil"/>
            </w:tcBorders>
          </w:tcPr>
          <w:p w14:paraId="201D7DB4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left w:val="nil"/>
              <w:bottom w:val="single" w:sz="12" w:space="0" w:color="auto"/>
              <w:right w:val="nil"/>
            </w:tcBorders>
          </w:tcPr>
          <w:p w14:paraId="266C3770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20977D62" w14:textId="77777777" w:rsidR="00E37B39" w:rsidRPr="00777605" w:rsidRDefault="00E37B39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　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6EB1ED31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proofErr w:type="spellStart"/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onset</w:t>
            </w:r>
            <w:proofErr w:type="spellEnd"/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3AE573C7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0F976041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3D54519D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66CBD01F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mA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33FC182B" w14:textId="77777777" w:rsidR="00E37B39" w:rsidRPr="00777605" w:rsidRDefault="00E37B39" w:rsidP="0033570A">
            <w:pPr>
              <w:widowControl/>
              <w:jc w:val="center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6937FA77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proofErr w:type="spellStart"/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onset</w:t>
            </w:r>
            <w:proofErr w:type="spellEnd"/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2390A70F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F65BFA4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7D75E492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2ECEA7C1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mA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4906748C" w14:textId="77777777" w:rsidR="00E37B39" w:rsidRPr="00777605" w:rsidRDefault="00E37B39" w:rsidP="0033570A">
            <w:pPr>
              <w:widowControl/>
              <w:jc w:val="center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17B20C1C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proofErr w:type="spellStart"/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onset</w:t>
            </w:r>
            <w:proofErr w:type="spellEnd"/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24873B35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72F71A19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0CB1139E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004A427C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mA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3BE5375C" w14:textId="77777777" w:rsidR="00E37B39" w:rsidRPr="00777605" w:rsidRDefault="00E37B39" w:rsidP="0033570A">
            <w:pPr>
              <w:widowControl/>
              <w:jc w:val="center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6389939F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proofErr w:type="spellStart"/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onset</w:t>
            </w:r>
            <w:proofErr w:type="spellEnd"/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2FF122C3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E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50CF712D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V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noWrap/>
          </w:tcPr>
          <w:p w14:paraId="41359920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i/>
                <w:iCs/>
                <w:color w:val="000000"/>
                <w:kern w:val="0"/>
                <w:sz w:val="20"/>
                <w:szCs w:val="20"/>
              </w:rPr>
              <w:t>I</w:t>
            </w:r>
            <w:r w:rsidRPr="00777605">
              <w:rPr>
                <w:color w:val="000000"/>
                <w:kern w:val="0"/>
                <w:sz w:val="20"/>
                <w:szCs w:val="20"/>
                <w:vertAlign w:val="subscript"/>
              </w:rPr>
              <w:t>p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 </w:t>
            </w:r>
          </w:p>
          <w:p w14:paraId="404028EE" w14:textId="77777777" w:rsidR="00E37B39" w:rsidRPr="00777605" w:rsidRDefault="00E37B39" w:rsidP="0033570A">
            <w:pPr>
              <w:widowControl/>
              <w:rPr>
                <w:i/>
                <w:iCs/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(</w:t>
            </w:r>
            <w:r w:rsidRPr="00777605">
              <w:rPr>
                <w:color w:val="000000"/>
                <w:kern w:val="0"/>
                <w:sz w:val="20"/>
                <w:szCs w:val="20"/>
              </w:rPr>
              <w:t>mA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)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786F1729" w14:textId="77777777" w:rsidR="00E37B39" w:rsidRPr="00777605" w:rsidRDefault="00E37B39" w:rsidP="0033570A">
            <w:pPr>
              <w:widowControl/>
              <w:jc w:val="left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58D884E4" w14:textId="77777777" w:rsidR="00E37B39" w:rsidRPr="00777605" w:rsidRDefault="00E37B39" w:rsidP="0033570A">
            <w:pPr>
              <w:widowControl/>
              <w:jc w:val="left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56F088E" w14:textId="77777777" w:rsidR="00E37B39" w:rsidRPr="00777605" w:rsidRDefault="00E37B39" w:rsidP="0033570A">
            <w:pPr>
              <w:widowControl/>
              <w:jc w:val="left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</w:tcPr>
          <w:p w14:paraId="0FA7EE61" w14:textId="77777777" w:rsidR="00E37B39" w:rsidRPr="00777605" w:rsidRDefault="00E37B39" w:rsidP="0033570A">
            <w:pPr>
              <w:widowControl/>
              <w:jc w:val="left"/>
              <w:rPr>
                <w:i/>
                <w:iCs/>
                <w:color w:val="000000"/>
                <w:kern w:val="0"/>
                <w:sz w:val="20"/>
                <w:szCs w:val="20"/>
              </w:rPr>
            </w:pPr>
          </w:p>
        </w:tc>
      </w:tr>
      <w:tr w:rsidR="00A533A3" w:rsidRPr="00777605" w14:paraId="7A922D5E" w14:textId="77777777" w:rsidTr="0033570A">
        <w:trPr>
          <w:trHeight w:val="315"/>
        </w:trPr>
        <w:tc>
          <w:tcPr>
            <w:tcW w:w="74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14:paraId="57C119ED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1 L</w:t>
            </w:r>
          </w:p>
        </w:tc>
        <w:tc>
          <w:tcPr>
            <w:tcW w:w="992" w:type="dxa"/>
            <w:vMerge w:val="restart"/>
            <w:tcBorders>
              <w:top w:val="nil"/>
              <w:left w:val="nil"/>
              <w:right w:val="nil"/>
            </w:tcBorders>
          </w:tcPr>
          <w:p w14:paraId="260C7988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L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ow </w:t>
            </w:r>
            <w:r w:rsidR="0033570A">
              <w:rPr>
                <w:rFonts w:hint="eastAsia"/>
                <w:color w:val="000000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479F277B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Cathode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FBA61B1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380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C428C21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20 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006BD1B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555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2D919D09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6422F25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80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74178637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00 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584DBC6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718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14F01512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9651AB8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660 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6BEF41D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860 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6A7CC42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933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5E53E401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</w:tcPr>
          <w:p w14:paraId="535EE702" w14:textId="77777777" w:rsidR="00E37B39" w:rsidRPr="00777605" w:rsidRDefault="00A533A3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280</w:t>
            </w: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</w:tcPr>
          <w:p w14:paraId="7AD12019" w14:textId="77777777" w:rsidR="00E37B39" w:rsidRPr="00777605" w:rsidRDefault="00A533A3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880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</w:tcPr>
          <w:p w14:paraId="43C96042" w14:textId="77777777" w:rsidR="00E37B39" w:rsidRPr="00777605" w:rsidRDefault="00A533A3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0.522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1F7EA383" w14:textId="77777777" w:rsidR="00E37B39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853A2C5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39.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B9832AA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51.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8DC6818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1685</w:t>
            </w:r>
          </w:p>
        </w:tc>
      </w:tr>
      <w:tr w:rsidR="00A533A3" w:rsidRPr="00777605" w14:paraId="6049B232" w14:textId="77777777" w:rsidTr="0033570A">
        <w:trPr>
          <w:trHeight w:val="332"/>
        </w:trPr>
        <w:tc>
          <w:tcPr>
            <w:tcW w:w="744" w:type="dxa"/>
            <w:vMerge/>
            <w:tcBorders>
              <w:left w:val="nil"/>
              <w:right w:val="nil"/>
            </w:tcBorders>
            <w:vAlign w:val="center"/>
          </w:tcPr>
          <w:p w14:paraId="54E36862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33284D8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C33B47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Anode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569E6948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34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1639D044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04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F783C4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509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2C86BF7C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6CC440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20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FB19AA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26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B87A701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637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0E1EA822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924E0D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680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6D36730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880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172A5B4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880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4EFD820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E71ECFB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9D39FE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5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1C692D3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58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19FB826B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0C70D9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5.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F609DEA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60.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896E7D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677</w:t>
            </w:r>
          </w:p>
        </w:tc>
      </w:tr>
      <w:tr w:rsidR="00A533A3" w:rsidRPr="00777605" w14:paraId="34B3CF5C" w14:textId="77777777" w:rsidTr="0033570A">
        <w:trPr>
          <w:trHeight w:val="315"/>
        </w:trPr>
        <w:tc>
          <w:tcPr>
            <w:tcW w:w="744" w:type="dxa"/>
            <w:vMerge/>
            <w:tcBorders>
              <w:left w:val="nil"/>
              <w:right w:val="nil"/>
            </w:tcBorders>
            <w:vAlign w:val="center"/>
          </w:tcPr>
          <w:p w14:paraId="064608C0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47CA6665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H</w:t>
            </w: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 xml:space="preserve">igh </w:t>
            </w:r>
            <w:r w:rsidR="0033570A">
              <w:rPr>
                <w:rFonts w:hint="eastAsia"/>
                <w:color w:val="000000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3AC716D2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Cathode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02C33FDF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404 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17760FBA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164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461184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1.832 </w:t>
            </w:r>
          </w:p>
        </w:tc>
        <w:tc>
          <w:tcPr>
            <w:tcW w:w="283" w:type="dxa"/>
            <w:tcBorders>
              <w:left w:val="nil"/>
              <w:bottom w:val="nil"/>
              <w:right w:val="nil"/>
            </w:tcBorders>
          </w:tcPr>
          <w:p w14:paraId="461AAF3F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8C1E9D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056 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235A54B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226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F12F834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2.013 </w:t>
            </w:r>
          </w:p>
        </w:tc>
        <w:tc>
          <w:tcPr>
            <w:tcW w:w="283" w:type="dxa"/>
            <w:tcBorders>
              <w:left w:val="nil"/>
              <w:bottom w:val="nil"/>
              <w:right w:val="nil"/>
            </w:tcBorders>
          </w:tcPr>
          <w:p w14:paraId="05C8A116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7CD8735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636 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16CD290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806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57AC686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2.056 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0C2F313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097F91A7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2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7E036D82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34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648D1D1E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2.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77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14A302B5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4CABA86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4.2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70695328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0.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13A8258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366</w:t>
            </w:r>
          </w:p>
        </w:tc>
      </w:tr>
      <w:tr w:rsidR="00A533A3" w:rsidRPr="00777605" w14:paraId="4E70639B" w14:textId="77777777" w:rsidTr="0033570A">
        <w:trPr>
          <w:trHeight w:val="295"/>
        </w:trPr>
        <w:tc>
          <w:tcPr>
            <w:tcW w:w="744" w:type="dxa"/>
            <w:vMerge/>
            <w:tcBorders>
              <w:left w:val="nil"/>
              <w:right w:val="nil"/>
            </w:tcBorders>
            <w:vAlign w:val="center"/>
          </w:tcPr>
          <w:p w14:paraId="7126BBCF" w14:textId="77777777" w:rsidR="00E37B39" w:rsidRPr="00777605" w:rsidRDefault="00E37B39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75FFE7A9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75673B2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Anode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14550B48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393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1D9E80FB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 xml:space="preserve">0.143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C6DD05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1.773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3C19FFBA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74668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06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88E085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23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E3778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1.863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106E5D07" w14:textId="77777777" w:rsidR="00E37B39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74F3924F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647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3F40C674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0.817 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330A1D65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 xml:space="preserve">1.920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2616699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4DD5451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7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F8836F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3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DD73BA0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.83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55173E2B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77B8D7A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1.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093702CF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0.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1E73758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453</w:t>
            </w:r>
          </w:p>
        </w:tc>
      </w:tr>
      <w:tr w:rsidR="00A533A3" w:rsidRPr="00777605" w14:paraId="7AD70EF6" w14:textId="77777777" w:rsidTr="0033570A">
        <w:trPr>
          <w:trHeight w:val="315"/>
        </w:trPr>
        <w:tc>
          <w:tcPr>
            <w:tcW w:w="744" w:type="dxa"/>
            <w:vMerge/>
            <w:tcBorders>
              <w:left w:val="nil"/>
              <w:right w:val="nil"/>
            </w:tcBorders>
            <w:vAlign w:val="center"/>
          </w:tcPr>
          <w:p w14:paraId="48AA078D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nil"/>
            </w:tcBorders>
          </w:tcPr>
          <w:p w14:paraId="3DF088AF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L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ow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B880F5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Abiotic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</w:tcBorders>
            <w:shd w:val="clear" w:color="auto" w:fill="auto"/>
            <w:noWrap/>
          </w:tcPr>
          <w:p w14:paraId="7438199B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31 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</w:tcPr>
          <w:p w14:paraId="273B5103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30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</w:tcBorders>
          </w:tcPr>
          <w:p w14:paraId="299FA3C0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53 </w:t>
            </w:r>
          </w:p>
        </w:tc>
        <w:tc>
          <w:tcPr>
            <w:tcW w:w="283" w:type="dxa"/>
          </w:tcPr>
          <w:p w14:paraId="6C59D769" w14:textId="77777777" w:rsidR="00E37B39" w:rsidRDefault="00E37B39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4DA9CF1B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29 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</w:tcBorders>
          </w:tcPr>
          <w:p w14:paraId="067B114F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30 </w:t>
            </w:r>
          </w:p>
        </w:tc>
        <w:tc>
          <w:tcPr>
            <w:tcW w:w="851" w:type="dxa"/>
            <w:tcBorders>
              <w:top w:val="single" w:sz="4" w:space="0" w:color="auto"/>
            </w:tcBorders>
          </w:tcPr>
          <w:p w14:paraId="3A53B6A7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421 </w:t>
            </w:r>
          </w:p>
        </w:tc>
        <w:tc>
          <w:tcPr>
            <w:tcW w:w="283" w:type="dxa"/>
            <w:tcBorders>
              <w:right w:val="nil"/>
            </w:tcBorders>
          </w:tcPr>
          <w:p w14:paraId="3892EBED" w14:textId="77777777" w:rsidR="00E37B39" w:rsidRDefault="00E37B39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</w:tcBorders>
            <w:shd w:val="clear" w:color="auto" w:fill="auto"/>
            <w:noWrap/>
          </w:tcPr>
          <w:p w14:paraId="7771B2F8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670 </w:t>
            </w: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  <w:noWrap/>
          </w:tcPr>
          <w:p w14:paraId="5FEBC60F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888 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</w:tcBorders>
            <w:shd w:val="clear" w:color="auto" w:fill="auto"/>
            <w:noWrap/>
          </w:tcPr>
          <w:p w14:paraId="731A11ED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487 </w:t>
            </w:r>
          </w:p>
        </w:tc>
        <w:tc>
          <w:tcPr>
            <w:tcW w:w="283" w:type="dxa"/>
          </w:tcPr>
          <w:p w14:paraId="4A2EA131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79EAA472" w14:textId="77777777" w:rsidR="00E37B39" w:rsidRPr="00777605" w:rsidRDefault="00A533A3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33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14:paraId="39B3ACD7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noWrap/>
          </w:tcPr>
          <w:p w14:paraId="3CFA7EA9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46</w:t>
            </w:r>
          </w:p>
        </w:tc>
        <w:tc>
          <w:tcPr>
            <w:tcW w:w="283" w:type="dxa"/>
            <w:tcBorders>
              <w:right w:val="nil"/>
            </w:tcBorders>
          </w:tcPr>
          <w:p w14:paraId="70D9E8F7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</w:tcBorders>
            <w:shd w:val="clear" w:color="auto" w:fill="auto"/>
            <w:noWrap/>
          </w:tcPr>
          <w:p w14:paraId="72CB482F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1.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shd w:val="clear" w:color="auto" w:fill="auto"/>
            <w:noWrap/>
          </w:tcPr>
          <w:p w14:paraId="7B9D2809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64.1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5715CFF0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726</w:t>
            </w:r>
          </w:p>
        </w:tc>
      </w:tr>
      <w:tr w:rsidR="00A533A3" w:rsidRPr="00777605" w14:paraId="460C7937" w14:textId="77777777" w:rsidTr="0033570A">
        <w:trPr>
          <w:trHeight w:val="315"/>
        </w:trPr>
        <w:tc>
          <w:tcPr>
            <w:tcW w:w="744" w:type="dxa"/>
            <w:vMerge/>
            <w:tcBorders>
              <w:left w:val="nil"/>
              <w:right w:val="nil"/>
            </w:tcBorders>
            <w:vAlign w:val="center"/>
          </w:tcPr>
          <w:p w14:paraId="2765FF56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left w:val="nil"/>
              <w:bottom w:val="single" w:sz="4" w:space="0" w:color="auto"/>
              <w:right w:val="nil"/>
            </w:tcBorders>
          </w:tcPr>
          <w:p w14:paraId="0F014569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H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igh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vMerge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ED08557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</w:tcPr>
          <w:p w14:paraId="60983D49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0.35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B73FBD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0.11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</w:tcPr>
          <w:p w14:paraId="3B90B37B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496</w:t>
            </w:r>
          </w:p>
        </w:tc>
        <w:tc>
          <w:tcPr>
            <w:tcW w:w="283" w:type="dxa"/>
          </w:tcPr>
          <w:p w14:paraId="394249C1" w14:textId="77777777" w:rsidR="00E37B39" w:rsidRDefault="00E37B39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F14434F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080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</w:tcBorders>
          </w:tcPr>
          <w:p w14:paraId="07671182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260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817599B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795</w:t>
            </w:r>
          </w:p>
        </w:tc>
        <w:tc>
          <w:tcPr>
            <w:tcW w:w="283" w:type="dxa"/>
            <w:tcBorders>
              <w:right w:val="nil"/>
            </w:tcBorders>
          </w:tcPr>
          <w:p w14:paraId="52D55DAF" w14:textId="77777777" w:rsidR="00E37B39" w:rsidRDefault="00E37B39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</w:tcPr>
          <w:p w14:paraId="5E77DC4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66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3749E070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860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</w:tcPr>
          <w:p w14:paraId="28340A52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821</w:t>
            </w:r>
          </w:p>
        </w:tc>
        <w:tc>
          <w:tcPr>
            <w:tcW w:w="283" w:type="dxa"/>
          </w:tcPr>
          <w:p w14:paraId="6F7CB943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1EDC3880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80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14:paraId="01705567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0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4D890E29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.623</w:t>
            </w:r>
          </w:p>
        </w:tc>
        <w:tc>
          <w:tcPr>
            <w:tcW w:w="283" w:type="dxa"/>
            <w:tcBorders>
              <w:right w:val="nil"/>
            </w:tcBorders>
          </w:tcPr>
          <w:p w14:paraId="1DF10826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left w:val="nil"/>
              <w:bottom w:val="single" w:sz="4" w:space="0" w:color="auto"/>
            </w:tcBorders>
            <w:shd w:val="clear" w:color="auto" w:fill="auto"/>
            <w:noWrap/>
          </w:tcPr>
          <w:p w14:paraId="42D26329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3.7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noWrap/>
          </w:tcPr>
          <w:p w14:paraId="1C32EF11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5.4</w:t>
            </w:r>
          </w:p>
        </w:tc>
        <w:tc>
          <w:tcPr>
            <w:tcW w:w="709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90A2A7A" w14:textId="77777777" w:rsidR="00E37B39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446</w:t>
            </w:r>
          </w:p>
        </w:tc>
      </w:tr>
      <w:tr w:rsidR="00A533A3" w:rsidRPr="00777605" w14:paraId="01D6A52B" w14:textId="77777777" w:rsidTr="0033570A">
        <w:trPr>
          <w:trHeight w:val="164"/>
        </w:trPr>
        <w:tc>
          <w:tcPr>
            <w:tcW w:w="74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67930639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0 L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14:paraId="0E62B158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L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ow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bottom"/>
          </w:tcPr>
          <w:p w14:paraId="7B3A4160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Cathode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4EAF9D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45803BA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02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637E0BA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558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7591DB29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77919765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1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</w:tcPr>
          <w:p w14:paraId="276A064A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28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</w:tcPr>
          <w:p w14:paraId="297FFD75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563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2E2B2A4D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490299A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6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3CE4330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84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1AF44AE7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616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28EA37D1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3C6C13BC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6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193DDFBA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62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75BCA088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79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606789ED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7F232123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1.7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1BB25F8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7.6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3AC3E17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718</w:t>
            </w:r>
          </w:p>
        </w:tc>
      </w:tr>
      <w:tr w:rsidR="00A533A3" w:rsidRPr="00777605" w14:paraId="340B13AE" w14:textId="77777777" w:rsidTr="0033570A">
        <w:trPr>
          <w:trHeight w:val="315"/>
        </w:trPr>
        <w:tc>
          <w:tcPr>
            <w:tcW w:w="744" w:type="dxa"/>
            <w:vMerge/>
            <w:tcBorders>
              <w:right w:val="nil"/>
            </w:tcBorders>
          </w:tcPr>
          <w:p w14:paraId="228B1E8E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  <w:right w:val="nil"/>
            </w:tcBorders>
          </w:tcPr>
          <w:p w14:paraId="4E200428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4C62E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Anode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367BE342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4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9CA278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04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B5C3E7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484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4CD61B53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CE317CB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2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F149C04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38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B2140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51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0EB82552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97C7229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68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63471A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86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4F8D694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599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394CCD79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2736F67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2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1859118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50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C1C14EA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0C5B54FD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6D82AA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7.9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DEA149A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65.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825250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722</w:t>
            </w:r>
          </w:p>
        </w:tc>
      </w:tr>
      <w:tr w:rsidR="00A533A3" w:rsidRPr="00777605" w14:paraId="351FFFB6" w14:textId="77777777" w:rsidTr="0033570A">
        <w:trPr>
          <w:trHeight w:val="315"/>
        </w:trPr>
        <w:tc>
          <w:tcPr>
            <w:tcW w:w="744" w:type="dxa"/>
            <w:vMerge/>
            <w:tcBorders>
              <w:right w:val="nil"/>
            </w:tcBorders>
          </w:tcPr>
          <w:p w14:paraId="27FEB747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right w:val="nil"/>
            </w:tcBorders>
          </w:tcPr>
          <w:p w14:paraId="71C9FA0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H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igh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6C8ACE10" w14:textId="77777777" w:rsidR="00E37B39" w:rsidRPr="00777605" w:rsidRDefault="00E37B39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Cathode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24103A12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7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D907A91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10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ABABEBA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523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7933CC4B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53315A92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2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76C80A9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43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0890A346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725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2FD459AC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080D987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6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6A25D2CD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82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814FC9B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880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682BAE75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6ED0AAC6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2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563459D3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530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3166E312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.625</w:t>
            </w:r>
          </w:p>
        </w:tc>
        <w:tc>
          <w:tcPr>
            <w:tcW w:w="283" w:type="dxa"/>
            <w:tcBorders>
              <w:left w:val="nil"/>
              <w:right w:val="nil"/>
            </w:tcBorders>
          </w:tcPr>
          <w:p w14:paraId="53220733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5B7B0B50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1.3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1A6DE976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4.3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05A20ED7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425</w:t>
            </w:r>
          </w:p>
        </w:tc>
      </w:tr>
      <w:tr w:rsidR="00A533A3" w:rsidRPr="00777605" w14:paraId="742427BF" w14:textId="77777777" w:rsidTr="0033570A">
        <w:trPr>
          <w:trHeight w:val="315"/>
        </w:trPr>
        <w:tc>
          <w:tcPr>
            <w:tcW w:w="744" w:type="dxa"/>
            <w:vMerge/>
            <w:tcBorders>
              <w:right w:val="nil"/>
            </w:tcBorders>
          </w:tcPr>
          <w:p w14:paraId="27A1A609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  <w:right w:val="nil"/>
            </w:tcBorders>
          </w:tcPr>
          <w:p w14:paraId="7F6B7498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5864D671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Anode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F838432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6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3732F27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16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4E4E5D3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256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6C51B6C0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5DCE18F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24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5C5DD86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38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2D04ED3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038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2C6CB2C5" w14:textId="77777777" w:rsidR="00E37B39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112F94B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67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FF2A842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0.8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B2DC90B" w14:textId="77777777" w:rsidR="00E37B39" w:rsidRPr="00777605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‒</w:t>
            </w:r>
            <w:r>
              <w:rPr>
                <w:rFonts w:hint="eastAsia"/>
                <w:kern w:val="0"/>
                <w:sz w:val="20"/>
                <w:szCs w:val="20"/>
              </w:rPr>
              <w:t>1.18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76864F09" w14:textId="77777777" w:rsidR="00E37B39" w:rsidRPr="00777605" w:rsidRDefault="00E37B39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92F446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9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B1D967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5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02EE1233" w14:textId="77777777" w:rsidR="00E37B39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.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80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023CD079" w14:textId="77777777" w:rsidR="00E37B39" w:rsidRDefault="00E37B39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7216704C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8.5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61DF093E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39.4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4472689D" w14:textId="77777777" w:rsidR="00E37B39" w:rsidRPr="00777605" w:rsidRDefault="00E37B39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480</w:t>
            </w:r>
          </w:p>
        </w:tc>
      </w:tr>
      <w:tr w:rsidR="00685CDC" w:rsidRPr="00777605" w14:paraId="14DF0B24" w14:textId="77777777" w:rsidTr="0033570A">
        <w:trPr>
          <w:trHeight w:val="315"/>
        </w:trPr>
        <w:tc>
          <w:tcPr>
            <w:tcW w:w="744" w:type="dxa"/>
            <w:vMerge/>
            <w:tcBorders>
              <w:right w:val="nil"/>
            </w:tcBorders>
          </w:tcPr>
          <w:p w14:paraId="2A15CCFD" w14:textId="77777777" w:rsidR="00685CDC" w:rsidRPr="00777605" w:rsidRDefault="00685CDC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right w:val="nil"/>
            </w:tcBorders>
          </w:tcPr>
          <w:p w14:paraId="2165D077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L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ow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9FB34CE" w14:textId="77777777" w:rsidR="00685CDC" w:rsidRPr="00777605" w:rsidRDefault="00685CDC" w:rsidP="0033570A">
            <w:pPr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>Abiotic</w:t>
            </w: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152598EE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31 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5E68B0FC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30 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715A9B2C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53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3BFFC8D7" w14:textId="77777777" w:rsidR="00685CDC" w:rsidRDefault="00685CDC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5EC8C2A2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129 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</w:tcPr>
          <w:p w14:paraId="56DFBB95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330 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</w:tcPr>
          <w:p w14:paraId="602C3132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421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1A6844DA" w14:textId="77777777" w:rsidR="00685CDC" w:rsidRDefault="00685CDC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2D261213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670 </w:t>
            </w:r>
          </w:p>
        </w:tc>
        <w:tc>
          <w:tcPr>
            <w:tcW w:w="850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28902331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888 </w:t>
            </w: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3CA2E2CC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color w:val="000000"/>
                <w:kern w:val="0"/>
                <w:sz w:val="20"/>
                <w:szCs w:val="20"/>
              </w:rPr>
              <w:t xml:space="preserve">0.487 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4FE37756" w14:textId="77777777" w:rsidR="00685CDC" w:rsidRPr="00777605" w:rsidRDefault="00685CDC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6466062A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33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</w:tcPr>
          <w:p w14:paraId="390776FD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</w:tcPr>
          <w:p w14:paraId="6E6C99CE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346</w:t>
            </w:r>
          </w:p>
        </w:tc>
        <w:tc>
          <w:tcPr>
            <w:tcW w:w="283" w:type="dxa"/>
            <w:tcBorders>
              <w:top w:val="nil"/>
              <w:left w:val="nil"/>
              <w:right w:val="nil"/>
            </w:tcBorders>
          </w:tcPr>
          <w:p w14:paraId="57556221" w14:textId="77777777" w:rsidR="00685CDC" w:rsidRDefault="00685CDC" w:rsidP="0033570A">
            <w:pPr>
              <w:widowControl/>
              <w:jc w:val="left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01A27438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62.1</w:t>
            </w:r>
          </w:p>
        </w:tc>
        <w:tc>
          <w:tcPr>
            <w:tcW w:w="567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50512EDB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67.2</w:t>
            </w:r>
          </w:p>
        </w:tc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557F6F56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  <w:r>
              <w:rPr>
                <w:rFonts w:hint="eastAsia"/>
                <w:color w:val="000000"/>
                <w:kern w:val="0"/>
                <w:sz w:val="20"/>
                <w:szCs w:val="20"/>
              </w:rPr>
              <w:t>1751</w:t>
            </w:r>
          </w:p>
        </w:tc>
      </w:tr>
      <w:tr w:rsidR="00685CDC" w:rsidRPr="00777605" w14:paraId="0086409B" w14:textId="77777777" w:rsidTr="0033570A">
        <w:trPr>
          <w:trHeight w:val="262"/>
        </w:trPr>
        <w:tc>
          <w:tcPr>
            <w:tcW w:w="744" w:type="dxa"/>
            <w:vMerge/>
            <w:tcBorders>
              <w:left w:val="nil"/>
              <w:bottom w:val="single" w:sz="12" w:space="0" w:color="auto"/>
              <w:right w:val="nil"/>
            </w:tcBorders>
          </w:tcPr>
          <w:p w14:paraId="4BBB0FD6" w14:textId="77777777" w:rsidR="00685CDC" w:rsidRPr="00777605" w:rsidRDefault="00685CDC" w:rsidP="0033570A">
            <w:pPr>
              <w:widowControl/>
              <w:jc w:val="center"/>
              <w:rPr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left w:val="nil"/>
              <w:bottom w:val="single" w:sz="12" w:space="0" w:color="auto"/>
              <w:right w:val="nil"/>
            </w:tcBorders>
          </w:tcPr>
          <w:p w14:paraId="625B6194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kern w:val="0"/>
                <w:sz w:val="20"/>
                <w:szCs w:val="20"/>
              </w:rPr>
              <w:t>H</w:t>
            </w:r>
            <w:r>
              <w:rPr>
                <w:rFonts w:hint="eastAsia"/>
                <w:kern w:val="0"/>
                <w:sz w:val="20"/>
                <w:szCs w:val="20"/>
              </w:rPr>
              <w:t xml:space="preserve">igh </w:t>
            </w:r>
            <w:r w:rsidR="0033570A">
              <w:rPr>
                <w:rFonts w:hint="eastAsia"/>
                <w:kern w:val="0"/>
                <w:sz w:val="20"/>
                <w:szCs w:val="20"/>
              </w:rPr>
              <w:t>strength</w:t>
            </w:r>
          </w:p>
        </w:tc>
        <w:tc>
          <w:tcPr>
            <w:tcW w:w="992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66BB46A0" w14:textId="77777777" w:rsidR="00685CDC" w:rsidRPr="00777605" w:rsidRDefault="00685CDC" w:rsidP="0033570A">
            <w:pPr>
              <w:widowControl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39915C7D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0.350</w:t>
            </w:r>
          </w:p>
        </w:tc>
        <w:tc>
          <w:tcPr>
            <w:tcW w:w="850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189604A0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0.110</w:t>
            </w:r>
          </w:p>
        </w:tc>
        <w:tc>
          <w:tcPr>
            <w:tcW w:w="851" w:type="dxa"/>
            <w:tcBorders>
              <w:left w:val="nil"/>
              <w:bottom w:val="single" w:sz="12" w:space="0" w:color="auto"/>
              <w:right w:val="nil"/>
            </w:tcBorders>
          </w:tcPr>
          <w:p w14:paraId="4E3C201A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496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73A86533" w14:textId="77777777" w:rsidR="00685CDC" w:rsidRDefault="00685CDC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left w:val="nil"/>
              <w:bottom w:val="single" w:sz="12" w:space="0" w:color="auto"/>
              <w:right w:val="nil"/>
            </w:tcBorders>
          </w:tcPr>
          <w:p w14:paraId="1E3F5AFA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080</w:t>
            </w:r>
          </w:p>
        </w:tc>
        <w:tc>
          <w:tcPr>
            <w:tcW w:w="850" w:type="dxa"/>
            <w:tcBorders>
              <w:left w:val="nil"/>
              <w:bottom w:val="single" w:sz="12" w:space="0" w:color="auto"/>
              <w:right w:val="nil"/>
            </w:tcBorders>
          </w:tcPr>
          <w:p w14:paraId="7F91EFA0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260</w:t>
            </w:r>
          </w:p>
        </w:tc>
        <w:tc>
          <w:tcPr>
            <w:tcW w:w="851" w:type="dxa"/>
            <w:tcBorders>
              <w:left w:val="nil"/>
              <w:bottom w:val="single" w:sz="12" w:space="0" w:color="auto"/>
              <w:right w:val="nil"/>
            </w:tcBorders>
          </w:tcPr>
          <w:p w14:paraId="1CA2BFEB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795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2AA95857" w14:textId="77777777" w:rsidR="00685CDC" w:rsidRDefault="00685CDC" w:rsidP="0033570A">
            <w:pPr>
              <w:widowControl/>
              <w:jc w:val="center"/>
              <w:rPr>
                <w:color w:val="000000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3DAEBD66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660</w:t>
            </w:r>
          </w:p>
        </w:tc>
        <w:tc>
          <w:tcPr>
            <w:tcW w:w="850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73A4C9F1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0.860</w:t>
            </w:r>
          </w:p>
        </w:tc>
        <w:tc>
          <w:tcPr>
            <w:tcW w:w="851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13E4253B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color w:val="000000"/>
                <w:kern w:val="0"/>
                <w:sz w:val="20"/>
                <w:szCs w:val="20"/>
              </w:rPr>
              <w:t>‒</w:t>
            </w:r>
            <w:r w:rsidRPr="00777605">
              <w:rPr>
                <w:kern w:val="0"/>
                <w:sz w:val="20"/>
                <w:szCs w:val="20"/>
              </w:rPr>
              <w:t>1.821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3274F385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left w:val="nil"/>
              <w:bottom w:val="single" w:sz="12" w:space="0" w:color="auto"/>
              <w:right w:val="nil"/>
            </w:tcBorders>
          </w:tcPr>
          <w:p w14:paraId="4BAEF9CD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280</w:t>
            </w:r>
          </w:p>
        </w:tc>
        <w:tc>
          <w:tcPr>
            <w:tcW w:w="709" w:type="dxa"/>
            <w:tcBorders>
              <w:left w:val="nil"/>
              <w:bottom w:val="single" w:sz="12" w:space="0" w:color="auto"/>
              <w:right w:val="nil"/>
            </w:tcBorders>
          </w:tcPr>
          <w:p w14:paraId="12B20810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0.4</w:t>
            </w: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0</w:t>
            </w:r>
          </w:p>
        </w:tc>
        <w:tc>
          <w:tcPr>
            <w:tcW w:w="709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52EC1871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 w:rsidRPr="00777605">
              <w:rPr>
                <w:kern w:val="0"/>
                <w:sz w:val="20"/>
                <w:szCs w:val="20"/>
              </w:rPr>
              <w:t>1</w:t>
            </w:r>
            <w:r>
              <w:rPr>
                <w:rFonts w:hint="eastAsia"/>
                <w:kern w:val="0"/>
                <w:sz w:val="20"/>
                <w:szCs w:val="20"/>
              </w:rPr>
              <w:t>.623</w:t>
            </w:r>
          </w:p>
        </w:tc>
        <w:tc>
          <w:tcPr>
            <w:tcW w:w="283" w:type="dxa"/>
            <w:tcBorders>
              <w:left w:val="nil"/>
              <w:bottom w:val="single" w:sz="12" w:space="0" w:color="auto"/>
              <w:right w:val="nil"/>
            </w:tcBorders>
          </w:tcPr>
          <w:p w14:paraId="46727D98" w14:textId="77777777" w:rsidR="00685CDC" w:rsidRDefault="00685CDC" w:rsidP="0033570A">
            <w:pPr>
              <w:widowControl/>
              <w:jc w:val="left"/>
              <w:rPr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31490231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47.5</w:t>
            </w:r>
          </w:p>
        </w:tc>
        <w:tc>
          <w:tcPr>
            <w:tcW w:w="567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58E5E0B3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56.9</w:t>
            </w:r>
          </w:p>
        </w:tc>
        <w:tc>
          <w:tcPr>
            <w:tcW w:w="709" w:type="dxa"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</w:tcPr>
          <w:p w14:paraId="05EA1723" w14:textId="77777777" w:rsidR="00685CDC" w:rsidRPr="00777605" w:rsidRDefault="00685CDC" w:rsidP="0033570A">
            <w:pPr>
              <w:widowControl/>
              <w:rPr>
                <w:kern w:val="0"/>
                <w:sz w:val="20"/>
                <w:szCs w:val="20"/>
              </w:rPr>
            </w:pPr>
            <w:r>
              <w:rPr>
                <w:rFonts w:hint="eastAsia"/>
                <w:kern w:val="0"/>
                <w:sz w:val="20"/>
                <w:szCs w:val="20"/>
              </w:rPr>
              <w:t>1470</w:t>
            </w:r>
          </w:p>
        </w:tc>
      </w:tr>
    </w:tbl>
    <w:p w14:paraId="39693833" w14:textId="77777777" w:rsidR="00777605" w:rsidRDefault="00777605">
      <w:pPr>
        <w:rPr>
          <w:sz w:val="24"/>
        </w:rPr>
      </w:pPr>
    </w:p>
    <w:p w14:paraId="149DD7B8" w14:textId="77777777" w:rsidR="00063345" w:rsidRDefault="00063345">
      <w:pPr>
        <w:rPr>
          <w:sz w:val="24"/>
        </w:rPr>
      </w:pPr>
    </w:p>
    <w:p w14:paraId="06696EF6" w14:textId="77777777" w:rsidR="00B97262" w:rsidRDefault="00B97262">
      <w:pPr>
        <w:rPr>
          <w:sz w:val="24"/>
        </w:rPr>
      </w:pPr>
    </w:p>
    <w:p w14:paraId="15D280ED" w14:textId="77777777" w:rsidR="00B97262" w:rsidRDefault="00B97262">
      <w:pPr>
        <w:rPr>
          <w:sz w:val="24"/>
        </w:rPr>
      </w:pPr>
    </w:p>
    <w:p w14:paraId="47A8C85B" w14:textId="77777777" w:rsidR="00B97262" w:rsidRDefault="00B97262">
      <w:pPr>
        <w:rPr>
          <w:sz w:val="24"/>
        </w:rPr>
      </w:pPr>
    </w:p>
    <w:p w14:paraId="311B371B" w14:textId="77777777" w:rsidR="00B97262" w:rsidRDefault="00B97262">
      <w:pPr>
        <w:rPr>
          <w:sz w:val="24"/>
        </w:rPr>
      </w:pPr>
    </w:p>
    <w:p w14:paraId="7C1DDDCC" w14:textId="77777777" w:rsidR="00B97262" w:rsidRDefault="00B97262">
      <w:pPr>
        <w:rPr>
          <w:b/>
          <w:sz w:val="24"/>
        </w:rPr>
        <w:sectPr w:rsidR="00B97262" w:rsidSect="001E2253">
          <w:pgSz w:w="16838" w:h="11906" w:orient="landscape"/>
          <w:pgMar w:top="1797" w:right="1440" w:bottom="1797" w:left="1440" w:header="851" w:footer="992" w:gutter="0"/>
          <w:cols w:space="425"/>
          <w:docGrid w:linePitch="312"/>
        </w:sectPr>
      </w:pPr>
    </w:p>
    <w:p w14:paraId="20D2D6E5" w14:textId="77777777" w:rsidR="00063345" w:rsidRPr="00E666BD" w:rsidRDefault="00637C4A">
      <w:pPr>
        <w:rPr>
          <w:sz w:val="24"/>
        </w:rPr>
      </w:pPr>
      <w:r w:rsidRPr="00637C4A">
        <w:rPr>
          <w:rFonts w:hint="eastAsia"/>
          <w:b/>
          <w:sz w:val="24"/>
        </w:rPr>
        <w:t>Table S</w:t>
      </w:r>
      <w:r w:rsidR="00652C1A">
        <w:rPr>
          <w:rFonts w:hint="eastAsia"/>
          <w:b/>
          <w:sz w:val="24"/>
        </w:rPr>
        <w:t>3</w:t>
      </w:r>
      <w:r w:rsidRPr="00637C4A">
        <w:rPr>
          <w:rFonts w:hint="eastAsia"/>
          <w:b/>
          <w:sz w:val="24"/>
        </w:rPr>
        <w:t xml:space="preserve"> </w:t>
      </w:r>
      <w:r w:rsidR="00CD4624" w:rsidRPr="00CD4624">
        <w:rPr>
          <w:rFonts w:hint="eastAsia"/>
          <w:sz w:val="24"/>
        </w:rPr>
        <w:t xml:space="preserve">Comparison of </w:t>
      </w:r>
      <w:r w:rsidR="00CD4624">
        <w:rPr>
          <w:rFonts w:hint="eastAsia"/>
          <w:sz w:val="24"/>
        </w:rPr>
        <w:t>b</w:t>
      </w:r>
      <w:r w:rsidR="00E666BD" w:rsidRPr="00E666BD">
        <w:rPr>
          <w:rFonts w:hint="eastAsia"/>
          <w:sz w:val="24"/>
        </w:rPr>
        <w:t xml:space="preserve">inding energy </w:t>
      </w:r>
      <w:r w:rsidR="00CD4624">
        <w:rPr>
          <w:rFonts w:hint="eastAsia"/>
          <w:sz w:val="24"/>
        </w:rPr>
        <w:t xml:space="preserve">and composite </w:t>
      </w:r>
      <w:r w:rsidR="00E666BD" w:rsidRPr="00E666BD">
        <w:rPr>
          <w:rFonts w:hint="eastAsia"/>
          <w:sz w:val="24"/>
        </w:rPr>
        <w:t xml:space="preserve">of different valences of heavy metals </w:t>
      </w:r>
      <w:r w:rsidR="00E666BD">
        <w:rPr>
          <w:rFonts w:hint="eastAsia"/>
          <w:sz w:val="24"/>
        </w:rPr>
        <w:t xml:space="preserve">on the anodes and the cathodes of </w:t>
      </w:r>
      <w:smartTag w:uri="urn:schemas-microsoft-com:office:smarttags" w:element="metricconverter">
        <w:smartTagPr>
          <w:attr w:name="ProductID" w:val="1 L"/>
        </w:smartTagPr>
        <w:r w:rsidR="00E666BD">
          <w:rPr>
            <w:rFonts w:hint="eastAsia"/>
            <w:sz w:val="24"/>
          </w:rPr>
          <w:t>1 L</w:t>
        </w:r>
      </w:smartTag>
      <w:r w:rsidR="00E666BD">
        <w:rPr>
          <w:rFonts w:hint="eastAsia"/>
          <w:sz w:val="24"/>
        </w:rPr>
        <w:t xml:space="preserve"> or </w:t>
      </w:r>
      <w:smartTag w:uri="urn:schemas-microsoft-com:office:smarttags" w:element="metricconverter">
        <w:smartTagPr>
          <w:attr w:name="ProductID" w:val="40 L"/>
        </w:smartTagPr>
        <w:r w:rsidR="00E666BD">
          <w:rPr>
            <w:rFonts w:hint="eastAsia"/>
            <w:sz w:val="24"/>
          </w:rPr>
          <w:t>40 L</w:t>
        </w:r>
      </w:smartTag>
      <w:r w:rsidR="00E666BD">
        <w:rPr>
          <w:rFonts w:hint="eastAsia"/>
          <w:sz w:val="24"/>
        </w:rPr>
        <w:t xml:space="preserve"> </w:t>
      </w:r>
      <w:r w:rsidR="00873336">
        <w:rPr>
          <w:rFonts w:hint="eastAsia"/>
          <w:sz w:val="24"/>
        </w:rPr>
        <w:t xml:space="preserve">reactors fed with </w:t>
      </w:r>
      <w:r w:rsidR="000C6E2F">
        <w:rPr>
          <w:rFonts w:hint="eastAsia"/>
          <w:sz w:val="24"/>
        </w:rPr>
        <w:t>high</w:t>
      </w:r>
      <w:r w:rsidR="00873336">
        <w:rPr>
          <w:rFonts w:hint="eastAsia"/>
          <w:sz w:val="24"/>
        </w:rPr>
        <w:t xml:space="preserve"> </w:t>
      </w:r>
      <w:r w:rsidR="00CB380D">
        <w:rPr>
          <w:rFonts w:hint="eastAsia"/>
          <w:sz w:val="24"/>
        </w:rPr>
        <w:t>strength</w:t>
      </w:r>
      <w:r w:rsidR="00873336">
        <w:rPr>
          <w:rFonts w:hint="eastAsia"/>
          <w:sz w:val="24"/>
        </w:rPr>
        <w:t xml:space="preserve"> </w:t>
      </w:r>
      <w:r w:rsidR="00873336"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="00873336" w:rsidRPr="002D30BF">
        <w:rPr>
          <w:rFonts w:hint="eastAsia"/>
          <w:sz w:val="24"/>
        </w:rPr>
        <w:t xml:space="preserve"> terminal wastewater</w:t>
      </w: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900"/>
        <w:gridCol w:w="900"/>
        <w:gridCol w:w="1080"/>
        <w:gridCol w:w="900"/>
        <w:gridCol w:w="900"/>
        <w:gridCol w:w="1024"/>
        <w:gridCol w:w="236"/>
        <w:gridCol w:w="900"/>
        <w:gridCol w:w="900"/>
      </w:tblGrid>
      <w:tr w:rsidR="00B5774E" w:rsidRPr="000E4F44" w14:paraId="4A6E5296" w14:textId="77777777" w:rsidTr="000E4F44">
        <w:tc>
          <w:tcPr>
            <w:tcW w:w="144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38AC55D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5704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DC26724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Binding energy (eV)</w:t>
            </w:r>
          </w:p>
        </w:tc>
        <w:tc>
          <w:tcPr>
            <w:tcW w:w="23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5FB8832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2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DA4E83D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</w:t>
            </w:r>
            <w:r w:rsidRPr="000E4F44">
              <w:rPr>
                <w:rFonts w:hint="eastAsia"/>
                <w:sz w:val="20"/>
                <w:szCs w:val="20"/>
              </w:rPr>
              <w:t>omposite (%)</w:t>
            </w:r>
          </w:p>
        </w:tc>
      </w:tr>
      <w:tr w:rsidR="00B5774E" w:rsidRPr="000E4F44" w14:paraId="29A44EA7" w14:textId="77777777" w:rsidTr="000E4F44">
        <w:tc>
          <w:tcPr>
            <w:tcW w:w="144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056329F3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84D0081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u(0) 2p3/2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4D193BAA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u(II) 2p3/2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C12CAB0" w14:textId="77777777" w:rsidR="00B97262" w:rsidRPr="000E4F44" w:rsidRDefault="00B97262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u(II) 2p3/2,sat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7F6AB4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 xml:space="preserve">Cu(0) </w:t>
            </w:r>
            <w:r w:rsidRPr="000E4F44">
              <w:rPr>
                <w:rFonts w:hint="eastAsia"/>
                <w:sz w:val="20"/>
                <w:szCs w:val="20"/>
              </w:rPr>
              <w:t>2</w:t>
            </w:r>
            <w:r w:rsidRPr="000E4F44">
              <w:rPr>
                <w:sz w:val="20"/>
                <w:szCs w:val="20"/>
              </w:rPr>
              <w:t>p1/2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2D15F832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u(II) 2p1/2</w:t>
            </w:r>
          </w:p>
        </w:tc>
        <w:tc>
          <w:tcPr>
            <w:tcW w:w="1024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EDF667D" w14:textId="77777777" w:rsidR="00B97262" w:rsidRPr="000E4F44" w:rsidRDefault="00B97262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u(II) 2p1/2,sat</w:t>
            </w:r>
          </w:p>
        </w:tc>
        <w:tc>
          <w:tcPr>
            <w:tcW w:w="236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1B6B9876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09C4B28C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u(0)</w:t>
            </w:r>
          </w:p>
        </w:tc>
        <w:tc>
          <w:tcPr>
            <w:tcW w:w="9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5A0269DE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u(II)</w:t>
            </w:r>
          </w:p>
        </w:tc>
      </w:tr>
      <w:tr w:rsidR="00B5774E" w:rsidRPr="000E4F44" w14:paraId="3FBCBEE7" w14:textId="77777777" w:rsidTr="000E4F44"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1F6A30D1" w14:textId="77777777" w:rsidR="00B97262" w:rsidRPr="000E4F44" w:rsidRDefault="00B97262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47DF74BA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29.7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628DE341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31.9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78540CBA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4B792CC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49.9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02B8068C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1.9</w:t>
            </w:r>
          </w:p>
        </w:tc>
        <w:tc>
          <w:tcPr>
            <w:tcW w:w="1024" w:type="dxa"/>
            <w:tcBorders>
              <w:left w:val="nil"/>
              <w:bottom w:val="nil"/>
              <w:right w:val="nil"/>
            </w:tcBorders>
          </w:tcPr>
          <w:p w14:paraId="68DFCF12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236" w:type="dxa"/>
            <w:tcBorders>
              <w:left w:val="nil"/>
              <w:bottom w:val="nil"/>
              <w:right w:val="nil"/>
            </w:tcBorders>
          </w:tcPr>
          <w:p w14:paraId="6D17D7CE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46BEEAC1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7</w:t>
            </w:r>
            <w:r w:rsidR="005A27A1">
              <w:rPr>
                <w:rFonts w:hint="eastAsia"/>
                <w:sz w:val="20"/>
                <w:szCs w:val="20"/>
              </w:rPr>
              <w:t>5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2540BDC4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5</w:t>
            </w:r>
          </w:p>
        </w:tc>
      </w:tr>
      <w:tr w:rsidR="00B5774E" w:rsidRPr="000E4F44" w14:paraId="4E51E674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6F46E52" w14:textId="77777777" w:rsidR="00B97262" w:rsidRPr="000E4F44" w:rsidRDefault="00B97262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A3927CB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DB84EB7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31.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52B0B69E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36.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05ABA37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3A6C2A0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1.8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7F852427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6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31C8D691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0DC4FD2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EEEE848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B5774E" w:rsidRPr="000E4F44" w14:paraId="11524154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702BC62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F01BB4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29.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07AEEDD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31.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072A33D5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91337E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0.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154E090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2.1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6037E0BB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5AB55FD7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B2AA93F" w14:textId="77777777" w:rsidR="00B97262" w:rsidRPr="000E4F44" w:rsidRDefault="005A27A1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6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EABD68A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</w:t>
            </w:r>
          </w:p>
        </w:tc>
      </w:tr>
      <w:tr w:rsidR="00B5774E" w:rsidRPr="000E4F44" w14:paraId="51BE69D2" w14:textId="77777777" w:rsidTr="000E4F44"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BA0FB26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CFAD2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32B4E3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29.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52751B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32.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636467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0F83DC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49.6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424A7D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953.3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53086C2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AEA927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49C0D7D" w14:textId="77777777" w:rsidR="00B97262" w:rsidRPr="000E4F44" w:rsidRDefault="00B9726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B5774E" w:rsidRPr="000E4F44" w14:paraId="4E8193D3" w14:textId="77777777" w:rsidTr="000E4F44">
        <w:tc>
          <w:tcPr>
            <w:tcW w:w="1440" w:type="dxa"/>
            <w:tcBorders>
              <w:left w:val="nil"/>
              <w:bottom w:val="single" w:sz="4" w:space="0" w:color="auto"/>
              <w:right w:val="nil"/>
            </w:tcBorders>
          </w:tcPr>
          <w:p w14:paraId="10EE8F55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5704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14:paraId="2AFD74E4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Binding energy (eV)</w:t>
            </w:r>
          </w:p>
        </w:tc>
        <w:tc>
          <w:tcPr>
            <w:tcW w:w="236" w:type="dxa"/>
            <w:tcBorders>
              <w:left w:val="nil"/>
              <w:bottom w:val="single" w:sz="4" w:space="0" w:color="auto"/>
              <w:right w:val="nil"/>
            </w:tcBorders>
          </w:tcPr>
          <w:p w14:paraId="587A0D78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14:paraId="5D6388BD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</w:t>
            </w:r>
            <w:r w:rsidRPr="000E4F44">
              <w:rPr>
                <w:rFonts w:hint="eastAsia"/>
                <w:sz w:val="20"/>
                <w:szCs w:val="20"/>
              </w:rPr>
              <w:t>omposite (%)</w:t>
            </w:r>
          </w:p>
        </w:tc>
      </w:tr>
      <w:tr w:rsidR="00B5774E" w:rsidRPr="000E4F44" w14:paraId="228EF0FB" w14:textId="77777777" w:rsidTr="000E4F44"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C10E556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F3AEC5C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0) 2p3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28A5046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II) 2p3/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F3678E0" w14:textId="77777777" w:rsidR="00B97262" w:rsidRPr="000E4F44" w:rsidRDefault="00B97262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II) 2p3/2,sat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C81559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0) 2p1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1E7C76D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II) 2p1/2</w:t>
            </w:r>
          </w:p>
        </w:tc>
        <w:tc>
          <w:tcPr>
            <w:tcW w:w="10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3DAA777" w14:textId="77777777" w:rsidR="00B97262" w:rsidRPr="000E4F44" w:rsidRDefault="00B97262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Ni(II) 2p1/2,sat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6577EA2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5A1F719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Ni(0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9169A6" w14:textId="77777777" w:rsidR="00B97262" w:rsidRPr="000E4F44" w:rsidRDefault="00B97262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Ni(II)</w:t>
            </w:r>
          </w:p>
        </w:tc>
      </w:tr>
      <w:tr w:rsidR="00B5774E" w:rsidRPr="000E4F44" w14:paraId="6D13FC5A" w14:textId="77777777" w:rsidTr="000E4F44"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60BF8155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2DD183E7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3.6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59BE0F94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4.8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6B6898B9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7.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26B7E9FE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2.8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7898879E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6.4</w:t>
            </w:r>
          </w:p>
        </w:tc>
        <w:tc>
          <w:tcPr>
            <w:tcW w:w="1024" w:type="dxa"/>
            <w:tcBorders>
              <w:left w:val="nil"/>
              <w:bottom w:val="nil"/>
              <w:right w:val="nil"/>
            </w:tcBorders>
          </w:tcPr>
          <w:p w14:paraId="0E97AA25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236" w:type="dxa"/>
            <w:tcBorders>
              <w:left w:val="nil"/>
              <w:bottom w:val="nil"/>
              <w:right w:val="nil"/>
            </w:tcBorders>
          </w:tcPr>
          <w:p w14:paraId="6B66F6B9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68141AA1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74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664E8367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</w:t>
            </w:r>
            <w:r w:rsidR="005A27A1">
              <w:rPr>
                <w:rFonts w:hint="eastAsia"/>
                <w:sz w:val="20"/>
                <w:szCs w:val="20"/>
              </w:rPr>
              <w:t>6</w:t>
            </w:r>
          </w:p>
        </w:tc>
      </w:tr>
      <w:tr w:rsidR="00B5774E" w:rsidRPr="000E4F44" w14:paraId="65506D15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32C50527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B6377C4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1F688CC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3.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29EAD7D9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9.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1675C3A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549DFFB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3.0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5E2281E3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8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6CDDDC45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658381B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516D3328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B5774E" w:rsidRPr="000E4F44" w14:paraId="6A139CC9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59759984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F8F4375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3.2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61BA591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5.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DAB58C8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60.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179D7D5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1.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A59E4DE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4.1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05ADCE00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80.3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77C49610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BBDC944" w14:textId="77777777" w:rsidR="00B97262" w:rsidRPr="000E4F44" w:rsidRDefault="005A27A1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6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ADF0D72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</w:t>
            </w:r>
          </w:p>
        </w:tc>
      </w:tr>
      <w:tr w:rsidR="00B5774E" w:rsidRPr="000E4F44" w14:paraId="3A7D10DA" w14:textId="77777777" w:rsidTr="000E4F44"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D72CB13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E55BA4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4F95DDA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53.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921B4E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60.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92E787F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6D16F0A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1.6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9D9060" w14:textId="77777777" w:rsidR="00B97262" w:rsidRPr="000E4F44" w:rsidRDefault="00B97262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876.4</w:t>
            </w: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6B88020" w14:textId="77777777" w:rsidR="00B97262" w:rsidRPr="000E4F44" w:rsidRDefault="00B97262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F182FE2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DF1A613" w14:textId="77777777" w:rsidR="00B97262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B5774E" w:rsidRPr="000E4F44" w14:paraId="4678C02E" w14:textId="77777777" w:rsidTr="000E4F44">
        <w:tc>
          <w:tcPr>
            <w:tcW w:w="1440" w:type="dxa"/>
            <w:tcBorders>
              <w:left w:val="nil"/>
              <w:bottom w:val="single" w:sz="4" w:space="0" w:color="auto"/>
              <w:right w:val="nil"/>
            </w:tcBorders>
          </w:tcPr>
          <w:p w14:paraId="6AFC4F0A" w14:textId="77777777" w:rsidR="00B5774E" w:rsidRPr="000E4F44" w:rsidRDefault="00B5774E" w:rsidP="00D206A0">
            <w:pPr>
              <w:rPr>
                <w:sz w:val="20"/>
                <w:szCs w:val="20"/>
              </w:rPr>
            </w:pPr>
          </w:p>
        </w:tc>
        <w:tc>
          <w:tcPr>
            <w:tcW w:w="5704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14:paraId="6C711649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Binding energy (eV)</w:t>
            </w:r>
          </w:p>
        </w:tc>
        <w:tc>
          <w:tcPr>
            <w:tcW w:w="236" w:type="dxa"/>
            <w:tcBorders>
              <w:left w:val="nil"/>
              <w:bottom w:val="single" w:sz="4" w:space="0" w:color="auto"/>
              <w:right w:val="nil"/>
            </w:tcBorders>
          </w:tcPr>
          <w:p w14:paraId="4970DED6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14:paraId="0A219C60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</w:t>
            </w:r>
            <w:r w:rsidRPr="000E4F44">
              <w:rPr>
                <w:rFonts w:hint="eastAsia"/>
                <w:sz w:val="20"/>
                <w:szCs w:val="20"/>
              </w:rPr>
              <w:t>omposite (%)</w:t>
            </w:r>
          </w:p>
        </w:tc>
      </w:tr>
      <w:tr w:rsidR="00B5774E" w:rsidRPr="000E4F44" w14:paraId="04433C41" w14:textId="77777777" w:rsidTr="000E4F44"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1716C1F" w14:textId="77777777" w:rsidR="00B5774E" w:rsidRPr="000E4F44" w:rsidRDefault="00B5774E" w:rsidP="00D206A0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74D98B6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Zn(0) 2p3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6E8417B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Zn(II) 2p3/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724CA79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Zn(0) 2p1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978660B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Zn(II) 2p1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AEF5E8E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0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C0B4E04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8BCE6F6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61F560C7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Zn(0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D8EA456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Zn(II)</w:t>
            </w:r>
          </w:p>
        </w:tc>
      </w:tr>
      <w:tr w:rsidR="00B5774E" w:rsidRPr="000E4F44" w14:paraId="53BF9C97" w14:textId="77777777" w:rsidTr="000E4F44"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226B4841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08BFB9C3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19.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3E4620A4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21.5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235F1343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3.6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1172C975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5.2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7BA7585B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024" w:type="dxa"/>
            <w:tcBorders>
              <w:left w:val="nil"/>
              <w:bottom w:val="nil"/>
              <w:right w:val="nil"/>
            </w:tcBorders>
          </w:tcPr>
          <w:p w14:paraId="5DF58681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left w:val="nil"/>
              <w:bottom w:val="nil"/>
              <w:right w:val="nil"/>
            </w:tcBorders>
          </w:tcPr>
          <w:p w14:paraId="2F35EEFC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431E1782" w14:textId="77777777" w:rsidR="00B5774E" w:rsidRPr="000E4F44" w:rsidRDefault="00E1494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2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7478A785" w14:textId="77777777" w:rsidR="00B5774E" w:rsidRPr="000E4F44" w:rsidRDefault="00E1494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</w:t>
            </w:r>
            <w:r w:rsidR="005A27A1">
              <w:rPr>
                <w:rFonts w:hint="eastAsia"/>
                <w:sz w:val="20"/>
                <w:szCs w:val="20"/>
              </w:rPr>
              <w:t>8</w:t>
            </w:r>
          </w:p>
        </w:tc>
      </w:tr>
      <w:tr w:rsidR="00B5774E" w:rsidRPr="000E4F44" w14:paraId="03E76DD6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78E72FAF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581D3CD1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4B2FBA8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20.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116D6527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CCE4C3B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4.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14F3CB8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57D904AE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3B957D00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0E93C9E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EC76E83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B5774E" w:rsidRPr="000E4F44" w14:paraId="0F334306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606D60D7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5F28F77D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19.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1AB5904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21.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6582C9CA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2.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5843454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4.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1BD87494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59FD011E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5A20D44F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387DB091" w14:textId="77777777" w:rsidR="00B5774E" w:rsidRPr="000E4F44" w:rsidRDefault="00E1494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8EB8AA9" w14:textId="77777777" w:rsidR="00B5774E" w:rsidRPr="000E4F44" w:rsidRDefault="00E14942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3</w:t>
            </w:r>
          </w:p>
        </w:tc>
      </w:tr>
      <w:tr w:rsidR="00B5774E" w:rsidRPr="000E4F44" w14:paraId="2DC3C496" w14:textId="77777777" w:rsidTr="000E4F44">
        <w:tc>
          <w:tcPr>
            <w:tcW w:w="14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9EF78D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98BA2CE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CF196B9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19.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B30018A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BB7C5CE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43.1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2C2BED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10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D9E16DC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4DFE831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DB5359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5197C56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</w:tr>
      <w:tr w:rsidR="0002452A" w:rsidRPr="000E4F44" w14:paraId="0C96DB10" w14:textId="77777777" w:rsidTr="000E4F44">
        <w:tc>
          <w:tcPr>
            <w:tcW w:w="1440" w:type="dxa"/>
            <w:tcBorders>
              <w:left w:val="nil"/>
              <w:bottom w:val="single" w:sz="4" w:space="0" w:color="auto"/>
              <w:right w:val="nil"/>
            </w:tcBorders>
          </w:tcPr>
          <w:p w14:paraId="4A59840F" w14:textId="77777777" w:rsidR="0002452A" w:rsidRPr="000E4F44" w:rsidRDefault="0002452A">
            <w:pPr>
              <w:rPr>
                <w:sz w:val="20"/>
                <w:szCs w:val="20"/>
              </w:rPr>
            </w:pPr>
          </w:p>
        </w:tc>
        <w:tc>
          <w:tcPr>
            <w:tcW w:w="5704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14:paraId="672C1DEC" w14:textId="77777777" w:rsidR="0002452A" w:rsidRPr="000E4F44" w:rsidRDefault="0002452A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Binding energy (eV)</w:t>
            </w:r>
          </w:p>
        </w:tc>
        <w:tc>
          <w:tcPr>
            <w:tcW w:w="236" w:type="dxa"/>
            <w:tcBorders>
              <w:left w:val="nil"/>
              <w:bottom w:val="single" w:sz="4" w:space="0" w:color="auto"/>
              <w:right w:val="nil"/>
            </w:tcBorders>
          </w:tcPr>
          <w:p w14:paraId="2284C4D9" w14:textId="77777777" w:rsidR="0002452A" w:rsidRPr="000E4F44" w:rsidRDefault="0002452A">
            <w:pPr>
              <w:rPr>
                <w:sz w:val="20"/>
                <w:szCs w:val="20"/>
              </w:rPr>
            </w:pPr>
          </w:p>
        </w:tc>
        <w:tc>
          <w:tcPr>
            <w:tcW w:w="1800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14:paraId="5A8071B4" w14:textId="77777777" w:rsidR="0002452A" w:rsidRPr="000E4F44" w:rsidRDefault="0002452A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</w:t>
            </w:r>
            <w:r w:rsidRPr="000E4F44">
              <w:rPr>
                <w:rFonts w:hint="eastAsia"/>
                <w:sz w:val="20"/>
                <w:szCs w:val="20"/>
              </w:rPr>
              <w:t>omposite (%)</w:t>
            </w:r>
          </w:p>
        </w:tc>
      </w:tr>
      <w:tr w:rsidR="00B5774E" w:rsidRPr="000E4F44" w14:paraId="419E04E5" w14:textId="77777777" w:rsidTr="000E4F44">
        <w:tc>
          <w:tcPr>
            <w:tcW w:w="14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25EB208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5E09FBE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VI) 2p3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255D16C3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III) 2p3/2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7F3F0F67" w14:textId="77777777" w:rsidR="00B5774E" w:rsidRPr="000E4F44" w:rsidRDefault="00B5774E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VI) 2p3/2,sat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13ED715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VI) 2p1/2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52CE136D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III) 2p1/2</w:t>
            </w:r>
          </w:p>
        </w:tc>
        <w:tc>
          <w:tcPr>
            <w:tcW w:w="10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46CC0B6C" w14:textId="77777777" w:rsidR="00B5774E" w:rsidRPr="000E4F44" w:rsidRDefault="00B5774E" w:rsidP="00A94B26">
            <w:pPr>
              <w:rPr>
                <w:sz w:val="20"/>
                <w:szCs w:val="20"/>
              </w:rPr>
            </w:pPr>
            <w:r w:rsidRPr="000E4F44">
              <w:rPr>
                <w:sz w:val="20"/>
                <w:szCs w:val="20"/>
              </w:rPr>
              <w:t>Cr(VI) 2p1/2,sat</w:t>
            </w:r>
          </w:p>
        </w:tc>
        <w:tc>
          <w:tcPr>
            <w:tcW w:w="2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1CDF0B5F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3C40CE3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r(III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032F1DFC" w14:textId="77777777" w:rsidR="00B5774E" w:rsidRPr="000E4F44" w:rsidRDefault="00B5774E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r(V</w:t>
            </w:r>
            <w:r w:rsidR="0002452A" w:rsidRPr="000E4F44">
              <w:rPr>
                <w:rFonts w:hint="eastAsia"/>
                <w:sz w:val="20"/>
                <w:szCs w:val="20"/>
              </w:rPr>
              <w:t>I</w:t>
            </w:r>
            <w:r w:rsidRPr="000E4F44">
              <w:rPr>
                <w:rFonts w:hint="eastAsia"/>
                <w:sz w:val="20"/>
                <w:szCs w:val="20"/>
              </w:rPr>
              <w:t>)</w:t>
            </w:r>
          </w:p>
        </w:tc>
      </w:tr>
      <w:tr w:rsidR="00B5774E" w:rsidRPr="000E4F44" w14:paraId="525501CB" w14:textId="77777777" w:rsidTr="000E4F44"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14:paraId="662E8F72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2341F97C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68.9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350CC132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left w:val="nil"/>
              <w:bottom w:val="nil"/>
              <w:right w:val="nil"/>
            </w:tcBorders>
          </w:tcPr>
          <w:p w14:paraId="455C6904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4.8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05358DBB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5.1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728AF926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24" w:type="dxa"/>
            <w:tcBorders>
              <w:left w:val="nil"/>
              <w:bottom w:val="nil"/>
              <w:right w:val="nil"/>
            </w:tcBorders>
          </w:tcPr>
          <w:p w14:paraId="58852C2D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8.0</w:t>
            </w:r>
          </w:p>
        </w:tc>
        <w:tc>
          <w:tcPr>
            <w:tcW w:w="236" w:type="dxa"/>
            <w:tcBorders>
              <w:left w:val="nil"/>
              <w:bottom w:val="nil"/>
              <w:right w:val="nil"/>
            </w:tcBorders>
          </w:tcPr>
          <w:p w14:paraId="07FCA07B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01A531E7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  <w:tc>
          <w:tcPr>
            <w:tcW w:w="900" w:type="dxa"/>
            <w:tcBorders>
              <w:left w:val="nil"/>
              <w:bottom w:val="nil"/>
              <w:right w:val="nil"/>
            </w:tcBorders>
          </w:tcPr>
          <w:p w14:paraId="39782CA1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B5774E" w:rsidRPr="000E4F44" w14:paraId="1B169C8C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22329DDE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1 L"/>
              </w:smartTagPr>
              <w:r w:rsidRPr="000E4F44">
                <w:rPr>
                  <w:sz w:val="20"/>
                  <w:szCs w:val="20"/>
                </w:rPr>
                <w:t>1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ADF0E51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4.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A34E38A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6.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4A09DBC1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74064E9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3.9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C6C2AC3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5CB17F3D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5.9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206B1F81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8A45142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2CE300F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</w:t>
            </w:r>
            <w:r w:rsidR="005A27A1">
              <w:rPr>
                <w:rFonts w:hint="eastAsia"/>
                <w:sz w:val="20"/>
                <w:szCs w:val="20"/>
              </w:rPr>
              <w:t>9</w:t>
            </w:r>
          </w:p>
        </w:tc>
      </w:tr>
      <w:tr w:rsidR="00B5774E" w:rsidRPr="000E4F44" w14:paraId="5C87BBC9" w14:textId="77777777" w:rsidTr="000E4F44"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14:paraId="4D806C51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cathode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52C847E0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68.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687A3E27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</w:tcPr>
          <w:p w14:paraId="34AF5FF2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4.3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47009178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4.1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7BD9782A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24" w:type="dxa"/>
            <w:tcBorders>
              <w:top w:val="nil"/>
              <w:left w:val="nil"/>
              <w:bottom w:val="nil"/>
              <w:right w:val="nil"/>
            </w:tcBorders>
          </w:tcPr>
          <w:p w14:paraId="60E3DFB6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7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14:paraId="210A3E15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20FC73DD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0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</w:tcPr>
          <w:p w14:paraId="0FF59CA9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B5774E" w:rsidRPr="000E4F44" w14:paraId="5A3CD756" w14:textId="77777777" w:rsidTr="000E4F44">
        <w:tc>
          <w:tcPr>
            <w:tcW w:w="144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E3BF74B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smartTag w:uri="urn:schemas-microsoft-com:office:smarttags" w:element="metricconverter">
              <w:smartTagPr>
                <w:attr w:name="ProductID" w:val="40 L"/>
              </w:smartTagPr>
              <w:r w:rsidRPr="000E4F44">
                <w:rPr>
                  <w:sz w:val="20"/>
                  <w:szCs w:val="20"/>
                </w:rPr>
                <w:t>40 L</w:t>
              </w:r>
            </w:smartTag>
            <w:r w:rsidRPr="000E4F44">
              <w:rPr>
                <w:sz w:val="20"/>
                <w:szCs w:val="20"/>
              </w:rPr>
              <w:t xml:space="preserve"> ‒ anode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D8AD9F4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4.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2D83A17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76.8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C392CAC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8736B53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4.5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EE90267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---</w:t>
            </w:r>
          </w:p>
        </w:tc>
        <w:tc>
          <w:tcPr>
            <w:tcW w:w="102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C0E0C8C" w14:textId="77777777" w:rsidR="00B5774E" w:rsidRPr="000E4F44" w:rsidRDefault="00B5774E" w:rsidP="00D206A0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5.9</w:t>
            </w:r>
          </w:p>
        </w:tc>
        <w:tc>
          <w:tcPr>
            <w:tcW w:w="23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2043C9D" w14:textId="77777777" w:rsidR="00B5774E" w:rsidRPr="000E4F44" w:rsidRDefault="00B5774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7962024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8</w:t>
            </w:r>
          </w:p>
        </w:tc>
        <w:tc>
          <w:tcPr>
            <w:tcW w:w="90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55BB508" w14:textId="77777777" w:rsidR="00B5774E" w:rsidRPr="000E4F44" w:rsidRDefault="00434FE9" w:rsidP="005A27A1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</w:t>
            </w:r>
            <w:r w:rsidR="005A27A1">
              <w:rPr>
                <w:rFonts w:hint="eastAsia"/>
                <w:sz w:val="20"/>
                <w:szCs w:val="20"/>
              </w:rPr>
              <w:t>2</w:t>
            </w:r>
          </w:p>
        </w:tc>
      </w:tr>
    </w:tbl>
    <w:p w14:paraId="6B1DD994" w14:textId="77777777" w:rsidR="00637C4A" w:rsidRDefault="00637C4A">
      <w:pPr>
        <w:rPr>
          <w:sz w:val="24"/>
        </w:rPr>
      </w:pPr>
    </w:p>
    <w:p w14:paraId="7330ECB6" w14:textId="77777777" w:rsidR="00583F59" w:rsidRDefault="00583F59">
      <w:pPr>
        <w:rPr>
          <w:sz w:val="24"/>
        </w:rPr>
      </w:pPr>
    </w:p>
    <w:p w14:paraId="36F5FC53" w14:textId="77777777" w:rsidR="005B4230" w:rsidRDefault="005B4230">
      <w:pPr>
        <w:rPr>
          <w:sz w:val="24"/>
        </w:rPr>
      </w:pPr>
    </w:p>
    <w:p w14:paraId="15DDDFE3" w14:textId="77777777" w:rsidR="005B4230" w:rsidRDefault="005B4230">
      <w:pPr>
        <w:rPr>
          <w:sz w:val="24"/>
        </w:rPr>
      </w:pPr>
    </w:p>
    <w:p w14:paraId="7BE2B1DF" w14:textId="77777777" w:rsidR="005B4230" w:rsidRDefault="005B4230">
      <w:pPr>
        <w:rPr>
          <w:sz w:val="24"/>
        </w:rPr>
      </w:pPr>
    </w:p>
    <w:p w14:paraId="42CEB0DF" w14:textId="77777777" w:rsidR="00622AF4" w:rsidRDefault="00622AF4" w:rsidP="00622AF4">
      <w:pPr>
        <w:rPr>
          <w:sz w:val="24"/>
        </w:rPr>
      </w:pPr>
      <w:r w:rsidRPr="00955CEB">
        <w:rPr>
          <w:rFonts w:hint="eastAsia"/>
          <w:b/>
          <w:sz w:val="24"/>
        </w:rPr>
        <w:t>Table S</w:t>
      </w:r>
      <w:r w:rsidR="00652C1A">
        <w:rPr>
          <w:rFonts w:hint="eastAsia"/>
          <w:b/>
          <w:sz w:val="24"/>
        </w:rPr>
        <w:t>4</w:t>
      </w:r>
      <w:r>
        <w:rPr>
          <w:rFonts w:hint="eastAsia"/>
          <w:sz w:val="24"/>
        </w:rPr>
        <w:t xml:space="preserve"> </w:t>
      </w:r>
      <w:r w:rsidR="00ED2522">
        <w:rPr>
          <w:rFonts w:hint="eastAsia"/>
          <w:sz w:val="24"/>
        </w:rPr>
        <w:t>O</w:t>
      </w:r>
      <w:r w:rsidR="00ED2522" w:rsidRPr="00ED2522">
        <w:rPr>
          <w:sz w:val="24"/>
        </w:rPr>
        <w:t>perational taxonomic unit</w:t>
      </w:r>
      <w:r w:rsidR="00ED2522" w:rsidRPr="00ED2522">
        <w:rPr>
          <w:rFonts w:hint="eastAsia"/>
          <w:sz w:val="24"/>
        </w:rPr>
        <w:t>s (</w:t>
      </w:r>
      <w:r>
        <w:rPr>
          <w:sz w:val="24"/>
        </w:rPr>
        <w:t>OTUs</w:t>
      </w:r>
      <w:r w:rsidR="00ED2522">
        <w:rPr>
          <w:rFonts w:hint="eastAsia"/>
          <w:sz w:val="24"/>
        </w:rPr>
        <w:t>),</w:t>
      </w:r>
      <w:r>
        <w:rPr>
          <w:sz w:val="24"/>
        </w:rPr>
        <w:t xml:space="preserve"> and species richness and d</w:t>
      </w:r>
      <w:r w:rsidRPr="00A6698E">
        <w:rPr>
          <w:sz w:val="24"/>
        </w:rPr>
        <w:t xml:space="preserve">iversity </w:t>
      </w:r>
      <w:r>
        <w:rPr>
          <w:sz w:val="24"/>
        </w:rPr>
        <w:t>estimates</w:t>
      </w:r>
      <w:r w:rsidR="00873336">
        <w:rPr>
          <w:rFonts w:hint="eastAsia"/>
          <w:sz w:val="24"/>
        </w:rPr>
        <w:t xml:space="preserve"> of the anodes and the cathodes of </w:t>
      </w:r>
      <w:smartTag w:uri="urn:schemas-microsoft-com:office:smarttags" w:element="metricconverter">
        <w:smartTagPr>
          <w:attr w:name="ProductID" w:val="1 L"/>
        </w:smartTagPr>
        <w:r w:rsidR="00873336">
          <w:rPr>
            <w:rFonts w:hint="eastAsia"/>
            <w:sz w:val="24"/>
          </w:rPr>
          <w:t>1 L</w:t>
        </w:r>
      </w:smartTag>
      <w:r w:rsidR="00873336">
        <w:rPr>
          <w:rFonts w:hint="eastAsia"/>
          <w:sz w:val="24"/>
        </w:rPr>
        <w:t xml:space="preserve"> or </w:t>
      </w:r>
      <w:smartTag w:uri="urn:schemas-microsoft-com:office:smarttags" w:element="metricconverter">
        <w:smartTagPr>
          <w:attr w:name="ProductID" w:val="40 L"/>
        </w:smartTagPr>
        <w:r w:rsidR="00873336">
          <w:rPr>
            <w:rFonts w:hint="eastAsia"/>
            <w:sz w:val="24"/>
          </w:rPr>
          <w:t>40 L</w:t>
        </w:r>
      </w:smartTag>
      <w:r w:rsidR="00873336">
        <w:rPr>
          <w:rFonts w:hint="eastAsia"/>
          <w:sz w:val="24"/>
        </w:rPr>
        <w:t xml:space="preserve"> reactors fed with low or high </w:t>
      </w:r>
      <w:r w:rsidR="00C23089">
        <w:rPr>
          <w:rFonts w:hint="eastAsia"/>
          <w:sz w:val="24"/>
        </w:rPr>
        <w:t>strength</w:t>
      </w:r>
      <w:r w:rsidR="00873336">
        <w:rPr>
          <w:rFonts w:hint="eastAsia"/>
          <w:sz w:val="24"/>
        </w:rPr>
        <w:t xml:space="preserve">s </w:t>
      </w:r>
      <w:r w:rsidR="00873336" w:rsidRPr="002D30BF">
        <w:rPr>
          <w:rFonts w:hint="eastAsia"/>
          <w:sz w:val="24"/>
        </w:rPr>
        <w:t>etch</w:t>
      </w:r>
      <w:r w:rsidR="0033570A">
        <w:rPr>
          <w:rFonts w:hint="eastAsia"/>
          <w:sz w:val="24"/>
        </w:rPr>
        <w:t>ing</w:t>
      </w:r>
      <w:r w:rsidR="00873336" w:rsidRPr="002D30BF">
        <w:rPr>
          <w:rFonts w:hint="eastAsia"/>
          <w:sz w:val="24"/>
        </w:rPr>
        <w:t xml:space="preserve"> terminal wastewater</w:t>
      </w:r>
    </w:p>
    <w:tbl>
      <w:tblPr>
        <w:tblW w:w="84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5"/>
        <w:gridCol w:w="927"/>
        <w:gridCol w:w="747"/>
        <w:gridCol w:w="648"/>
        <w:gridCol w:w="992"/>
        <w:gridCol w:w="709"/>
        <w:gridCol w:w="992"/>
        <w:gridCol w:w="1418"/>
        <w:gridCol w:w="1077"/>
      </w:tblGrid>
      <w:tr w:rsidR="002E1D32" w:rsidRPr="000E4F44" w14:paraId="0E95C4B5" w14:textId="77777777" w:rsidTr="002E1D32">
        <w:tc>
          <w:tcPr>
            <w:tcW w:w="90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E64346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Sample</w:t>
            </w:r>
          </w:p>
        </w:tc>
        <w:tc>
          <w:tcPr>
            <w:tcW w:w="92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53B21A5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Number</w:t>
            </w:r>
          </w:p>
        </w:tc>
        <w:tc>
          <w:tcPr>
            <w:tcW w:w="74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88682B2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OTUs</w:t>
            </w:r>
          </w:p>
        </w:tc>
        <w:tc>
          <w:tcPr>
            <w:tcW w:w="64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B50B2A5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ACE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1E21E77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Shannon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AB7696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hao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952D09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Simpson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0919D2C2" w14:textId="77777777" w:rsidR="002E1D32" w:rsidRPr="000E4F44" w:rsidRDefault="002E1D32" w:rsidP="00F62CCC">
            <w:pPr>
              <w:rPr>
                <w:sz w:val="20"/>
                <w:szCs w:val="20"/>
              </w:rPr>
            </w:pPr>
            <w:proofErr w:type="spellStart"/>
            <w:r w:rsidRPr="000E4F44">
              <w:rPr>
                <w:rFonts w:hint="eastAsia"/>
                <w:sz w:val="20"/>
                <w:szCs w:val="20"/>
              </w:rPr>
              <w:t>Shannon</w:t>
            </w:r>
            <w:r>
              <w:rPr>
                <w:rFonts w:hint="eastAsia"/>
                <w:sz w:val="20"/>
                <w:szCs w:val="20"/>
              </w:rPr>
              <w:t>even</w:t>
            </w:r>
            <w:proofErr w:type="spellEnd"/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EB70709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Coverage</w:t>
            </w:r>
          </w:p>
        </w:tc>
      </w:tr>
      <w:tr w:rsidR="002E1D32" w:rsidRPr="000E4F44" w14:paraId="140B87F4" w14:textId="77777777" w:rsidTr="002E1D32">
        <w:tc>
          <w:tcPr>
            <w:tcW w:w="905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2A7FE77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HAno</w:t>
            </w:r>
          </w:p>
        </w:tc>
        <w:tc>
          <w:tcPr>
            <w:tcW w:w="92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1D9E33D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5957</w:t>
            </w:r>
          </w:p>
        </w:tc>
        <w:tc>
          <w:tcPr>
            <w:tcW w:w="74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EEF63FE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17</w:t>
            </w:r>
          </w:p>
        </w:tc>
        <w:tc>
          <w:tcPr>
            <w:tcW w:w="64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0DBD008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31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BC884B2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.12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697669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32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946E671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4</w:t>
            </w:r>
          </w:p>
        </w:tc>
        <w:tc>
          <w:tcPr>
            <w:tcW w:w="14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0032E64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71</w:t>
            </w:r>
          </w:p>
        </w:tc>
        <w:tc>
          <w:tcPr>
            <w:tcW w:w="107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5179067" w14:textId="77777777" w:rsidR="002E1D32" w:rsidRPr="000E4F44" w:rsidRDefault="00EC6B8F" w:rsidP="00EC6B8F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.999</w:t>
            </w:r>
          </w:p>
        </w:tc>
      </w:tr>
      <w:tr w:rsidR="002E1D32" w:rsidRPr="000E4F44" w14:paraId="65B97C7C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196B4886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HCat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43CA0EF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1780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39AC6B0D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95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2693A558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7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93AEFB9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.1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50B3C0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0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B0A1496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1CC47BA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69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38C7D815" w14:textId="77777777" w:rsidR="002E1D32" w:rsidRPr="000E4F44" w:rsidRDefault="00EC6B8F" w:rsidP="00EC6B8F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.996</w:t>
            </w:r>
          </w:p>
        </w:tc>
      </w:tr>
      <w:tr w:rsidR="002E1D32" w:rsidRPr="000E4F44" w14:paraId="2422ED5C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17E99F9B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LAno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789CA8C4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4520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2D034E8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41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72E87D76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8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C2211B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.8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220DE75B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9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A71540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38B1F68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66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1E4A5170" w14:textId="77777777" w:rsidR="002E1D32" w:rsidRPr="000E4F44" w:rsidRDefault="00EC6B8F" w:rsidP="00EC6B8F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.998</w:t>
            </w:r>
          </w:p>
        </w:tc>
      </w:tr>
      <w:tr w:rsidR="002E1D32" w:rsidRPr="000E4F44" w14:paraId="2782F055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6AF8BAAF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LCat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631ECABA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4910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2F5424DA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21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4A168C85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6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E19B58A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.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B564634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7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7CFEEEA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5F0D5F6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70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1F1298F7" w14:textId="77777777" w:rsidR="002E1D32" w:rsidRPr="000E4F44" w:rsidRDefault="00EC6B8F" w:rsidP="00EC6B8F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.997</w:t>
            </w:r>
          </w:p>
        </w:tc>
      </w:tr>
      <w:tr w:rsidR="002E1D32" w:rsidRPr="000E4F44" w14:paraId="19376AF3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654AB3F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HAno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7DE7B2D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4937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3CC502AD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98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6D048A93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1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2452089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.9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0FE20C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1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03C598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6440EE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69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1BFB7800" w14:textId="77777777" w:rsidR="002E1D32" w:rsidRPr="000E4F44" w:rsidRDefault="00EC6B8F" w:rsidP="00D81905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.999</w:t>
            </w:r>
          </w:p>
        </w:tc>
      </w:tr>
      <w:tr w:rsidR="002E1D32" w:rsidRPr="000E4F44" w14:paraId="35E44C66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7E0EA2A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HCat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12839BBF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59764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5DFA9A3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638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71FB3A25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64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4DF29B8C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.7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F46184F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64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F1F6F5B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23FFDC3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73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29AEE71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1.00</w:t>
            </w:r>
            <w:r w:rsidR="00EC6B8F">
              <w:rPr>
                <w:rFonts w:hint="eastAsia"/>
                <w:sz w:val="20"/>
                <w:szCs w:val="20"/>
              </w:rPr>
              <w:t>0</w:t>
            </w:r>
          </w:p>
        </w:tc>
      </w:tr>
      <w:tr w:rsidR="002E1D32" w:rsidRPr="000E4F44" w14:paraId="77B6A099" w14:textId="77777777" w:rsidTr="002E1D32"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</w:tcPr>
          <w:p w14:paraId="1253C63D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LAno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</w:tcPr>
          <w:p w14:paraId="32E8DC31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62378</w:t>
            </w:r>
          </w:p>
        </w:tc>
        <w:tc>
          <w:tcPr>
            <w:tcW w:w="747" w:type="dxa"/>
            <w:tcBorders>
              <w:top w:val="nil"/>
              <w:left w:val="nil"/>
              <w:bottom w:val="nil"/>
              <w:right w:val="nil"/>
            </w:tcBorders>
          </w:tcPr>
          <w:p w14:paraId="2A5408F6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40</w:t>
            </w:r>
          </w:p>
        </w:tc>
        <w:tc>
          <w:tcPr>
            <w:tcW w:w="648" w:type="dxa"/>
            <w:tcBorders>
              <w:top w:val="nil"/>
              <w:left w:val="nil"/>
              <w:bottom w:val="nil"/>
              <w:right w:val="nil"/>
            </w:tcBorders>
          </w:tcPr>
          <w:p w14:paraId="74E891F1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6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1933BCD2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.6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0DF77E9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6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48082B9E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</w:tcPr>
          <w:p w14:paraId="7C7E1D8B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62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</w:tcPr>
          <w:p w14:paraId="0D4052D6" w14:textId="77777777" w:rsidR="002E1D32" w:rsidRPr="000E4F44" w:rsidRDefault="00EC6B8F" w:rsidP="00EC6B8F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0</w:t>
            </w:r>
            <w:r w:rsidR="002E1D32" w:rsidRPr="000E4F44">
              <w:rPr>
                <w:rFonts w:hint="eastAsia"/>
                <w:sz w:val="20"/>
                <w:szCs w:val="20"/>
              </w:rPr>
              <w:t>.</w:t>
            </w:r>
            <w:r>
              <w:rPr>
                <w:rFonts w:hint="eastAsia"/>
                <w:sz w:val="20"/>
                <w:szCs w:val="20"/>
              </w:rPr>
              <w:t>999</w:t>
            </w:r>
          </w:p>
        </w:tc>
      </w:tr>
      <w:tr w:rsidR="002E1D32" w:rsidRPr="000E4F44" w14:paraId="5175909D" w14:textId="77777777" w:rsidTr="002E1D32">
        <w:tc>
          <w:tcPr>
            <w:tcW w:w="90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3C0B03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40LCat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E7F4E9F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0285</w:t>
            </w:r>
          </w:p>
        </w:tc>
        <w:tc>
          <w:tcPr>
            <w:tcW w:w="74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4F83679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274</w:t>
            </w:r>
          </w:p>
        </w:tc>
        <w:tc>
          <w:tcPr>
            <w:tcW w:w="64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14EC4F4" w14:textId="77777777" w:rsidR="002E1D32" w:rsidRPr="000E4F44" w:rsidRDefault="002E1D32" w:rsidP="00AD1D4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0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5E6AE5D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.9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DBC0B04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31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1FF5B37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04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5B20C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.7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F04427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 w:rsidRPr="000E4F44">
              <w:rPr>
                <w:rFonts w:hint="eastAsia"/>
                <w:sz w:val="20"/>
                <w:szCs w:val="20"/>
              </w:rPr>
              <w:t>0</w:t>
            </w:r>
            <w:r w:rsidR="00EC6B8F">
              <w:rPr>
                <w:rFonts w:hint="eastAsia"/>
                <w:sz w:val="20"/>
                <w:szCs w:val="20"/>
              </w:rPr>
              <w:t>.998</w:t>
            </w:r>
          </w:p>
        </w:tc>
      </w:tr>
      <w:tr w:rsidR="002E1D32" w:rsidRPr="000E4F44" w14:paraId="01B85B3C" w14:textId="77777777" w:rsidTr="002E1D32">
        <w:tc>
          <w:tcPr>
            <w:tcW w:w="90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2639AD48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Total</w:t>
            </w:r>
          </w:p>
        </w:tc>
        <w:tc>
          <w:tcPr>
            <w:tcW w:w="927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0DB95942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26453</w:t>
            </w:r>
            <w:r w:rsidRPr="000E4F44">
              <w:rPr>
                <w:rFonts w:hint="eastAsia"/>
                <w:sz w:val="20"/>
                <w:szCs w:val="20"/>
              </w:rPr>
              <w:t>1</w:t>
            </w:r>
          </w:p>
        </w:tc>
        <w:tc>
          <w:tcPr>
            <w:tcW w:w="747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1AA1F200" w14:textId="77777777" w:rsidR="002E1D32" w:rsidRPr="000E4F44" w:rsidRDefault="002E1D32" w:rsidP="00D81905">
            <w:pPr>
              <w:rPr>
                <w:sz w:val="20"/>
                <w:szCs w:val="20"/>
              </w:rPr>
            </w:pPr>
            <w:r>
              <w:rPr>
                <w:rFonts w:hint="eastAsia"/>
                <w:sz w:val="20"/>
                <w:szCs w:val="20"/>
              </w:rPr>
              <w:t>3024</w:t>
            </w:r>
          </w:p>
        </w:tc>
        <w:tc>
          <w:tcPr>
            <w:tcW w:w="648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51CDA63E" w14:textId="77777777" w:rsidR="002E1D32" w:rsidRPr="000E4F44" w:rsidRDefault="002E1D32" w:rsidP="00AD1D45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596F73DC" w14:textId="77777777" w:rsidR="002E1D32" w:rsidRPr="000E4F44" w:rsidRDefault="002E1D32" w:rsidP="00D81905">
            <w:pPr>
              <w:rPr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23BCA8DF" w14:textId="77777777" w:rsidR="002E1D32" w:rsidRPr="000E4F44" w:rsidRDefault="002E1D32" w:rsidP="00D81905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17A746B6" w14:textId="77777777" w:rsidR="002E1D32" w:rsidRPr="000E4F44" w:rsidRDefault="002E1D32" w:rsidP="00D81905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0750637A" w14:textId="77777777" w:rsidR="002E1D32" w:rsidRPr="000E4F44" w:rsidRDefault="002E1D32" w:rsidP="00D81905">
            <w:pPr>
              <w:rPr>
                <w:sz w:val="20"/>
                <w:szCs w:val="20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</w:tcPr>
          <w:p w14:paraId="3204EB01" w14:textId="77777777" w:rsidR="002E1D32" w:rsidRPr="000E4F44" w:rsidRDefault="002E1D32" w:rsidP="00D81905">
            <w:pPr>
              <w:rPr>
                <w:sz w:val="20"/>
                <w:szCs w:val="20"/>
              </w:rPr>
            </w:pPr>
          </w:p>
        </w:tc>
      </w:tr>
    </w:tbl>
    <w:p w14:paraId="1890C66B" w14:textId="77777777" w:rsidR="00622AF4" w:rsidRDefault="00622AF4" w:rsidP="00622AF4">
      <w:pPr>
        <w:rPr>
          <w:sz w:val="24"/>
        </w:rPr>
      </w:pPr>
    </w:p>
    <w:p w14:paraId="0518C481" w14:textId="77777777" w:rsidR="00622AF4" w:rsidRDefault="00622AF4" w:rsidP="00622AF4">
      <w:pPr>
        <w:rPr>
          <w:sz w:val="24"/>
        </w:rPr>
      </w:pPr>
    </w:p>
    <w:p w14:paraId="223733E0" w14:textId="77777777" w:rsidR="0024252B" w:rsidRDefault="0024252B" w:rsidP="00622AF4">
      <w:pPr>
        <w:rPr>
          <w:sz w:val="24"/>
        </w:rPr>
      </w:pPr>
    </w:p>
    <w:p w14:paraId="3ACDD5E4" w14:textId="77777777" w:rsidR="00063345" w:rsidRPr="00166FD2" w:rsidRDefault="00063345">
      <w:pPr>
        <w:rPr>
          <w:sz w:val="24"/>
        </w:rPr>
      </w:pPr>
    </w:p>
    <w:sectPr w:rsidR="00063345" w:rsidRPr="00166FD2" w:rsidSect="001E2253">
      <w:pgSz w:w="11906" w:h="16838"/>
      <w:pgMar w:top="1440" w:right="1797" w:bottom="1440" w:left="1797" w:header="851" w:footer="992" w:gutter="0"/>
      <w:cols w:space="425"/>
      <w:docGrid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66BC3D" w14:textId="77777777" w:rsidR="00600AA3" w:rsidRDefault="00600AA3">
      <w:r>
        <w:separator/>
      </w:r>
    </w:p>
  </w:endnote>
  <w:endnote w:type="continuationSeparator" w:id="0">
    <w:p w14:paraId="0A285FB4" w14:textId="77777777" w:rsidR="00600AA3" w:rsidRDefault="00600A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OT2e364b11">
    <w:altName w:val="Times New Roman"/>
    <w:charset w:val="00"/>
    <w:family w:val="roman"/>
    <w:pitch w:val="default"/>
    <w:sig w:usb0="00000003" w:usb1="00000000" w:usb2="00000000" w:usb3="00000000" w:csb0="00040001" w:csb1="00000000"/>
  </w:font>
  <w:font w:name="AdvOT2e364b11+fb">
    <w:altName w:val="Microsoft YaHei"/>
    <w:charset w:val="86"/>
    <w:family w:val="auto"/>
    <w:pitch w:val="default"/>
    <w:sig w:usb0="00000000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8094E7" w14:textId="77777777" w:rsidR="00207E06" w:rsidRDefault="0025236C" w:rsidP="00845F0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07E06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0DD24E8" w14:textId="77777777" w:rsidR="00207E06" w:rsidRDefault="00207E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80898B" w14:textId="77777777" w:rsidR="00207E06" w:rsidRDefault="0025236C" w:rsidP="00845F0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07E06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70C51">
      <w:rPr>
        <w:rStyle w:val="PageNumber"/>
        <w:noProof/>
      </w:rPr>
      <w:t>1</w:t>
    </w:r>
    <w:r>
      <w:rPr>
        <w:rStyle w:val="PageNumber"/>
      </w:rPr>
      <w:fldChar w:fldCharType="end"/>
    </w:r>
  </w:p>
  <w:p w14:paraId="1C297403" w14:textId="77777777" w:rsidR="00207E06" w:rsidRDefault="00207E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FC3A01" w14:textId="77777777" w:rsidR="00600AA3" w:rsidRDefault="00600AA3">
      <w:r>
        <w:separator/>
      </w:r>
    </w:p>
  </w:footnote>
  <w:footnote w:type="continuationSeparator" w:id="0">
    <w:p w14:paraId="4D506197" w14:textId="77777777" w:rsidR="00600AA3" w:rsidRDefault="00600AA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F72CC"/>
    <w:rsid w:val="000009AB"/>
    <w:rsid w:val="0000359B"/>
    <w:rsid w:val="000065E0"/>
    <w:rsid w:val="0001135A"/>
    <w:rsid w:val="0002452A"/>
    <w:rsid w:val="00025B63"/>
    <w:rsid w:val="000305FF"/>
    <w:rsid w:val="00030611"/>
    <w:rsid w:val="000334F5"/>
    <w:rsid w:val="00040EF1"/>
    <w:rsid w:val="00042ABC"/>
    <w:rsid w:val="00043F53"/>
    <w:rsid w:val="00047430"/>
    <w:rsid w:val="000538AD"/>
    <w:rsid w:val="00063345"/>
    <w:rsid w:val="00092320"/>
    <w:rsid w:val="000A4372"/>
    <w:rsid w:val="000A523A"/>
    <w:rsid w:val="000A6FAF"/>
    <w:rsid w:val="000B0C00"/>
    <w:rsid w:val="000C6E2F"/>
    <w:rsid w:val="000D1752"/>
    <w:rsid w:val="000D281C"/>
    <w:rsid w:val="000E4F44"/>
    <w:rsid w:val="000E66EF"/>
    <w:rsid w:val="00106B2D"/>
    <w:rsid w:val="00117008"/>
    <w:rsid w:val="001234BD"/>
    <w:rsid w:val="001245CF"/>
    <w:rsid w:val="00143F95"/>
    <w:rsid w:val="00147B0C"/>
    <w:rsid w:val="00150BBC"/>
    <w:rsid w:val="00155FF7"/>
    <w:rsid w:val="0016274C"/>
    <w:rsid w:val="00163FD3"/>
    <w:rsid w:val="00166FD2"/>
    <w:rsid w:val="00170E3D"/>
    <w:rsid w:val="0018191B"/>
    <w:rsid w:val="00192FFB"/>
    <w:rsid w:val="001A0655"/>
    <w:rsid w:val="001A0D50"/>
    <w:rsid w:val="001A1D09"/>
    <w:rsid w:val="001A654B"/>
    <w:rsid w:val="001B1664"/>
    <w:rsid w:val="001B62A3"/>
    <w:rsid w:val="001C27CF"/>
    <w:rsid w:val="001D15B3"/>
    <w:rsid w:val="001D3863"/>
    <w:rsid w:val="001D4824"/>
    <w:rsid w:val="001D6A3D"/>
    <w:rsid w:val="001E2253"/>
    <w:rsid w:val="001E4738"/>
    <w:rsid w:val="001E6EE5"/>
    <w:rsid w:val="001F035E"/>
    <w:rsid w:val="001F0DAB"/>
    <w:rsid w:val="001F18B3"/>
    <w:rsid w:val="00202F2D"/>
    <w:rsid w:val="00203656"/>
    <w:rsid w:val="00207E06"/>
    <w:rsid w:val="002141E1"/>
    <w:rsid w:val="00220E1C"/>
    <w:rsid w:val="00227CB2"/>
    <w:rsid w:val="00232453"/>
    <w:rsid w:val="00232CDD"/>
    <w:rsid w:val="002424D8"/>
    <w:rsid w:val="0024252B"/>
    <w:rsid w:val="0025236C"/>
    <w:rsid w:val="0025476C"/>
    <w:rsid w:val="002636F7"/>
    <w:rsid w:val="002709A8"/>
    <w:rsid w:val="00275527"/>
    <w:rsid w:val="002827BA"/>
    <w:rsid w:val="00286BBE"/>
    <w:rsid w:val="00290CDA"/>
    <w:rsid w:val="002942B8"/>
    <w:rsid w:val="002948C0"/>
    <w:rsid w:val="00296AE3"/>
    <w:rsid w:val="002A0849"/>
    <w:rsid w:val="002A24C0"/>
    <w:rsid w:val="002B3F8D"/>
    <w:rsid w:val="002B59D6"/>
    <w:rsid w:val="002C508E"/>
    <w:rsid w:val="002D03C3"/>
    <w:rsid w:val="002D30BF"/>
    <w:rsid w:val="002D7C88"/>
    <w:rsid w:val="002E1D32"/>
    <w:rsid w:val="002E2727"/>
    <w:rsid w:val="002E334D"/>
    <w:rsid w:val="002F3901"/>
    <w:rsid w:val="002F5B4A"/>
    <w:rsid w:val="002F6CD9"/>
    <w:rsid w:val="003043C9"/>
    <w:rsid w:val="003111DD"/>
    <w:rsid w:val="00314AE9"/>
    <w:rsid w:val="003174E6"/>
    <w:rsid w:val="003211C8"/>
    <w:rsid w:val="00322504"/>
    <w:rsid w:val="00324946"/>
    <w:rsid w:val="00324B48"/>
    <w:rsid w:val="00331F1A"/>
    <w:rsid w:val="0033570A"/>
    <w:rsid w:val="00354818"/>
    <w:rsid w:val="00370C51"/>
    <w:rsid w:val="0038493D"/>
    <w:rsid w:val="003911E1"/>
    <w:rsid w:val="003A25A6"/>
    <w:rsid w:val="003A37B7"/>
    <w:rsid w:val="003B02A3"/>
    <w:rsid w:val="003B0C28"/>
    <w:rsid w:val="003B0C5D"/>
    <w:rsid w:val="003B18EF"/>
    <w:rsid w:val="003B1A61"/>
    <w:rsid w:val="003B4426"/>
    <w:rsid w:val="003B6BD8"/>
    <w:rsid w:val="003C1106"/>
    <w:rsid w:val="003C4EC6"/>
    <w:rsid w:val="003D0AAA"/>
    <w:rsid w:val="003D621F"/>
    <w:rsid w:val="003E3F65"/>
    <w:rsid w:val="003F039D"/>
    <w:rsid w:val="004069CB"/>
    <w:rsid w:val="00411E03"/>
    <w:rsid w:val="00413AD9"/>
    <w:rsid w:val="00416507"/>
    <w:rsid w:val="004255D5"/>
    <w:rsid w:val="00432692"/>
    <w:rsid w:val="00432FD3"/>
    <w:rsid w:val="00434FE9"/>
    <w:rsid w:val="00436C4B"/>
    <w:rsid w:val="00436E7A"/>
    <w:rsid w:val="00437CF0"/>
    <w:rsid w:val="00442AAC"/>
    <w:rsid w:val="00446792"/>
    <w:rsid w:val="00451BBD"/>
    <w:rsid w:val="00453E9B"/>
    <w:rsid w:val="004551EF"/>
    <w:rsid w:val="004578B6"/>
    <w:rsid w:val="004737B6"/>
    <w:rsid w:val="00481F01"/>
    <w:rsid w:val="0048703F"/>
    <w:rsid w:val="00497187"/>
    <w:rsid w:val="004A5050"/>
    <w:rsid w:val="004B17DE"/>
    <w:rsid w:val="004B1B4C"/>
    <w:rsid w:val="004C1033"/>
    <w:rsid w:val="004E4A6A"/>
    <w:rsid w:val="004F2C60"/>
    <w:rsid w:val="004F330E"/>
    <w:rsid w:val="004F6079"/>
    <w:rsid w:val="0050684F"/>
    <w:rsid w:val="005166A3"/>
    <w:rsid w:val="00517D3C"/>
    <w:rsid w:val="00520646"/>
    <w:rsid w:val="005210CB"/>
    <w:rsid w:val="0052125C"/>
    <w:rsid w:val="0052404B"/>
    <w:rsid w:val="005260F5"/>
    <w:rsid w:val="005314BC"/>
    <w:rsid w:val="00534121"/>
    <w:rsid w:val="005361D1"/>
    <w:rsid w:val="00543C27"/>
    <w:rsid w:val="00543D8E"/>
    <w:rsid w:val="005460AB"/>
    <w:rsid w:val="00546AED"/>
    <w:rsid w:val="005535BE"/>
    <w:rsid w:val="00555088"/>
    <w:rsid w:val="005652B7"/>
    <w:rsid w:val="00567AEB"/>
    <w:rsid w:val="00575845"/>
    <w:rsid w:val="00582FCC"/>
    <w:rsid w:val="00583F59"/>
    <w:rsid w:val="00591F0D"/>
    <w:rsid w:val="00592299"/>
    <w:rsid w:val="005978F2"/>
    <w:rsid w:val="005A1048"/>
    <w:rsid w:val="005A27A1"/>
    <w:rsid w:val="005A2BE7"/>
    <w:rsid w:val="005B1BD5"/>
    <w:rsid w:val="005B38A7"/>
    <w:rsid w:val="005B4230"/>
    <w:rsid w:val="005C092D"/>
    <w:rsid w:val="005C6603"/>
    <w:rsid w:val="005C736A"/>
    <w:rsid w:val="005D269E"/>
    <w:rsid w:val="005D3300"/>
    <w:rsid w:val="005D3477"/>
    <w:rsid w:val="005E6EE8"/>
    <w:rsid w:val="005F05E4"/>
    <w:rsid w:val="006000D5"/>
    <w:rsid w:val="006005E1"/>
    <w:rsid w:val="00600AA3"/>
    <w:rsid w:val="00602449"/>
    <w:rsid w:val="00607531"/>
    <w:rsid w:val="00616931"/>
    <w:rsid w:val="00616F1B"/>
    <w:rsid w:val="00622AF4"/>
    <w:rsid w:val="0063005C"/>
    <w:rsid w:val="00630DB0"/>
    <w:rsid w:val="00637C4A"/>
    <w:rsid w:val="00652C1A"/>
    <w:rsid w:val="00660250"/>
    <w:rsid w:val="006627B6"/>
    <w:rsid w:val="00663B92"/>
    <w:rsid w:val="006755B6"/>
    <w:rsid w:val="00685CDC"/>
    <w:rsid w:val="00695D60"/>
    <w:rsid w:val="006A71AD"/>
    <w:rsid w:val="006B63D2"/>
    <w:rsid w:val="006B751C"/>
    <w:rsid w:val="006C70A6"/>
    <w:rsid w:val="006C7A3F"/>
    <w:rsid w:val="006D27E9"/>
    <w:rsid w:val="006E4BB9"/>
    <w:rsid w:val="006F0979"/>
    <w:rsid w:val="00705EC1"/>
    <w:rsid w:val="00707B0E"/>
    <w:rsid w:val="00711F42"/>
    <w:rsid w:val="00712C97"/>
    <w:rsid w:val="0072070B"/>
    <w:rsid w:val="007217B9"/>
    <w:rsid w:val="00723559"/>
    <w:rsid w:val="00730375"/>
    <w:rsid w:val="00730C61"/>
    <w:rsid w:val="007323B1"/>
    <w:rsid w:val="007405BA"/>
    <w:rsid w:val="00752F1C"/>
    <w:rsid w:val="007621FC"/>
    <w:rsid w:val="00763A58"/>
    <w:rsid w:val="00774D0B"/>
    <w:rsid w:val="00776A83"/>
    <w:rsid w:val="00777605"/>
    <w:rsid w:val="007865AC"/>
    <w:rsid w:val="00786C72"/>
    <w:rsid w:val="00787342"/>
    <w:rsid w:val="0079080F"/>
    <w:rsid w:val="007A034A"/>
    <w:rsid w:val="007A64D7"/>
    <w:rsid w:val="007B6EC1"/>
    <w:rsid w:val="007C0D27"/>
    <w:rsid w:val="007C4CC6"/>
    <w:rsid w:val="007D53A7"/>
    <w:rsid w:val="007D71A8"/>
    <w:rsid w:val="007E66C0"/>
    <w:rsid w:val="007E6C1F"/>
    <w:rsid w:val="007E7F41"/>
    <w:rsid w:val="00805803"/>
    <w:rsid w:val="008065C8"/>
    <w:rsid w:val="00807029"/>
    <w:rsid w:val="0081021D"/>
    <w:rsid w:val="00813157"/>
    <w:rsid w:val="00816DAA"/>
    <w:rsid w:val="00825D7F"/>
    <w:rsid w:val="00831CEF"/>
    <w:rsid w:val="0083789A"/>
    <w:rsid w:val="00845F05"/>
    <w:rsid w:val="00847304"/>
    <w:rsid w:val="00847CEC"/>
    <w:rsid w:val="00847FC1"/>
    <w:rsid w:val="00852369"/>
    <w:rsid w:val="008523FA"/>
    <w:rsid w:val="008559BE"/>
    <w:rsid w:val="00861448"/>
    <w:rsid w:val="00873336"/>
    <w:rsid w:val="00875D37"/>
    <w:rsid w:val="008803AA"/>
    <w:rsid w:val="0088050F"/>
    <w:rsid w:val="00885BCB"/>
    <w:rsid w:val="00886D60"/>
    <w:rsid w:val="008906D9"/>
    <w:rsid w:val="0089248D"/>
    <w:rsid w:val="008976BB"/>
    <w:rsid w:val="008C3354"/>
    <w:rsid w:val="008D29CC"/>
    <w:rsid w:val="008D4214"/>
    <w:rsid w:val="008D5AC6"/>
    <w:rsid w:val="008E577F"/>
    <w:rsid w:val="008E75DC"/>
    <w:rsid w:val="008F2F2D"/>
    <w:rsid w:val="008F3089"/>
    <w:rsid w:val="008F7519"/>
    <w:rsid w:val="00903C16"/>
    <w:rsid w:val="00903E00"/>
    <w:rsid w:val="00912F3F"/>
    <w:rsid w:val="009361F1"/>
    <w:rsid w:val="00941886"/>
    <w:rsid w:val="00955911"/>
    <w:rsid w:val="00955CEB"/>
    <w:rsid w:val="00961184"/>
    <w:rsid w:val="009627B5"/>
    <w:rsid w:val="00970EB4"/>
    <w:rsid w:val="00980A37"/>
    <w:rsid w:val="00984D98"/>
    <w:rsid w:val="0099614D"/>
    <w:rsid w:val="009A5ACE"/>
    <w:rsid w:val="009A5FFE"/>
    <w:rsid w:val="009A6F65"/>
    <w:rsid w:val="009B247B"/>
    <w:rsid w:val="009B41C4"/>
    <w:rsid w:val="009D3AA0"/>
    <w:rsid w:val="009D5C92"/>
    <w:rsid w:val="009E1F34"/>
    <w:rsid w:val="009E7967"/>
    <w:rsid w:val="009F1D7F"/>
    <w:rsid w:val="009F225A"/>
    <w:rsid w:val="009F7181"/>
    <w:rsid w:val="00A23E08"/>
    <w:rsid w:val="00A30BEF"/>
    <w:rsid w:val="00A3516E"/>
    <w:rsid w:val="00A3694F"/>
    <w:rsid w:val="00A44F56"/>
    <w:rsid w:val="00A533A3"/>
    <w:rsid w:val="00A5753C"/>
    <w:rsid w:val="00A6051A"/>
    <w:rsid w:val="00A60BB0"/>
    <w:rsid w:val="00A62EA4"/>
    <w:rsid w:val="00A74A9C"/>
    <w:rsid w:val="00A84904"/>
    <w:rsid w:val="00A849AF"/>
    <w:rsid w:val="00A866EA"/>
    <w:rsid w:val="00A94B26"/>
    <w:rsid w:val="00A97846"/>
    <w:rsid w:val="00AA5240"/>
    <w:rsid w:val="00AA565B"/>
    <w:rsid w:val="00AA6BDA"/>
    <w:rsid w:val="00AB08D6"/>
    <w:rsid w:val="00AC163D"/>
    <w:rsid w:val="00AD1D45"/>
    <w:rsid w:val="00AD1E77"/>
    <w:rsid w:val="00AD5918"/>
    <w:rsid w:val="00AE1A35"/>
    <w:rsid w:val="00AE3D0F"/>
    <w:rsid w:val="00AE415F"/>
    <w:rsid w:val="00AE48C7"/>
    <w:rsid w:val="00AF0264"/>
    <w:rsid w:val="00AF35F7"/>
    <w:rsid w:val="00AF59A0"/>
    <w:rsid w:val="00AF72CC"/>
    <w:rsid w:val="00B04D8A"/>
    <w:rsid w:val="00B11FC4"/>
    <w:rsid w:val="00B17C8A"/>
    <w:rsid w:val="00B272BA"/>
    <w:rsid w:val="00B27385"/>
    <w:rsid w:val="00B36711"/>
    <w:rsid w:val="00B37EAF"/>
    <w:rsid w:val="00B44800"/>
    <w:rsid w:val="00B5774E"/>
    <w:rsid w:val="00B679FD"/>
    <w:rsid w:val="00B70CE7"/>
    <w:rsid w:val="00B71782"/>
    <w:rsid w:val="00B81867"/>
    <w:rsid w:val="00B94B92"/>
    <w:rsid w:val="00B97262"/>
    <w:rsid w:val="00BA3700"/>
    <w:rsid w:val="00BA7C56"/>
    <w:rsid w:val="00BC34AF"/>
    <w:rsid w:val="00BC3A1C"/>
    <w:rsid w:val="00BC58F8"/>
    <w:rsid w:val="00BC7343"/>
    <w:rsid w:val="00BD228D"/>
    <w:rsid w:val="00BD2E01"/>
    <w:rsid w:val="00BD6B49"/>
    <w:rsid w:val="00BE7168"/>
    <w:rsid w:val="00BF15AC"/>
    <w:rsid w:val="00C02289"/>
    <w:rsid w:val="00C02CD2"/>
    <w:rsid w:val="00C04B3F"/>
    <w:rsid w:val="00C06E4A"/>
    <w:rsid w:val="00C21193"/>
    <w:rsid w:val="00C23089"/>
    <w:rsid w:val="00C33FB6"/>
    <w:rsid w:val="00C36257"/>
    <w:rsid w:val="00C45C8B"/>
    <w:rsid w:val="00C5446E"/>
    <w:rsid w:val="00C566BE"/>
    <w:rsid w:val="00C61A61"/>
    <w:rsid w:val="00C61EE0"/>
    <w:rsid w:val="00C65153"/>
    <w:rsid w:val="00C66B5C"/>
    <w:rsid w:val="00C67541"/>
    <w:rsid w:val="00C860E4"/>
    <w:rsid w:val="00CA1DB4"/>
    <w:rsid w:val="00CA5F63"/>
    <w:rsid w:val="00CB02AE"/>
    <w:rsid w:val="00CB380D"/>
    <w:rsid w:val="00CB6A8F"/>
    <w:rsid w:val="00CC1A2D"/>
    <w:rsid w:val="00CC4561"/>
    <w:rsid w:val="00CC563D"/>
    <w:rsid w:val="00CC65D6"/>
    <w:rsid w:val="00CC7D2B"/>
    <w:rsid w:val="00CC7D4F"/>
    <w:rsid w:val="00CD4624"/>
    <w:rsid w:val="00CD5C4A"/>
    <w:rsid w:val="00CD62A7"/>
    <w:rsid w:val="00CD6C10"/>
    <w:rsid w:val="00CD7C6A"/>
    <w:rsid w:val="00CE6939"/>
    <w:rsid w:val="00CE6974"/>
    <w:rsid w:val="00CF0959"/>
    <w:rsid w:val="00D02B94"/>
    <w:rsid w:val="00D068E3"/>
    <w:rsid w:val="00D15DDB"/>
    <w:rsid w:val="00D206A0"/>
    <w:rsid w:val="00D24079"/>
    <w:rsid w:val="00D25981"/>
    <w:rsid w:val="00D37714"/>
    <w:rsid w:val="00D37E8D"/>
    <w:rsid w:val="00D42F26"/>
    <w:rsid w:val="00D43E02"/>
    <w:rsid w:val="00D4527C"/>
    <w:rsid w:val="00D45553"/>
    <w:rsid w:val="00D45833"/>
    <w:rsid w:val="00D50FDF"/>
    <w:rsid w:val="00D5343D"/>
    <w:rsid w:val="00D619F2"/>
    <w:rsid w:val="00D61E36"/>
    <w:rsid w:val="00D632FA"/>
    <w:rsid w:val="00D703DE"/>
    <w:rsid w:val="00D7097C"/>
    <w:rsid w:val="00D80927"/>
    <w:rsid w:val="00D8094E"/>
    <w:rsid w:val="00D81905"/>
    <w:rsid w:val="00D94D9F"/>
    <w:rsid w:val="00DA70D3"/>
    <w:rsid w:val="00DB06CB"/>
    <w:rsid w:val="00DB181F"/>
    <w:rsid w:val="00DB64B0"/>
    <w:rsid w:val="00DC09A8"/>
    <w:rsid w:val="00DC4075"/>
    <w:rsid w:val="00DD771E"/>
    <w:rsid w:val="00DF22F3"/>
    <w:rsid w:val="00E0321A"/>
    <w:rsid w:val="00E14942"/>
    <w:rsid w:val="00E263D9"/>
    <w:rsid w:val="00E32C56"/>
    <w:rsid w:val="00E37B39"/>
    <w:rsid w:val="00E41271"/>
    <w:rsid w:val="00E428C7"/>
    <w:rsid w:val="00E43A64"/>
    <w:rsid w:val="00E54CBB"/>
    <w:rsid w:val="00E60B91"/>
    <w:rsid w:val="00E666BD"/>
    <w:rsid w:val="00E700B5"/>
    <w:rsid w:val="00E7065B"/>
    <w:rsid w:val="00E712FC"/>
    <w:rsid w:val="00E735FD"/>
    <w:rsid w:val="00E81064"/>
    <w:rsid w:val="00E85257"/>
    <w:rsid w:val="00E909C7"/>
    <w:rsid w:val="00E973DD"/>
    <w:rsid w:val="00EA23C8"/>
    <w:rsid w:val="00EA6282"/>
    <w:rsid w:val="00EB4771"/>
    <w:rsid w:val="00EB7D03"/>
    <w:rsid w:val="00EC0DE5"/>
    <w:rsid w:val="00EC17C0"/>
    <w:rsid w:val="00EC6B8F"/>
    <w:rsid w:val="00EC7E86"/>
    <w:rsid w:val="00ED0804"/>
    <w:rsid w:val="00ED2522"/>
    <w:rsid w:val="00ED52B4"/>
    <w:rsid w:val="00EF0240"/>
    <w:rsid w:val="00EF38F2"/>
    <w:rsid w:val="00F0074D"/>
    <w:rsid w:val="00F14852"/>
    <w:rsid w:val="00F177B0"/>
    <w:rsid w:val="00F20FF4"/>
    <w:rsid w:val="00F26FF3"/>
    <w:rsid w:val="00F375C3"/>
    <w:rsid w:val="00F406D9"/>
    <w:rsid w:val="00F57001"/>
    <w:rsid w:val="00F62CCC"/>
    <w:rsid w:val="00F71E76"/>
    <w:rsid w:val="00F76D31"/>
    <w:rsid w:val="00F804D1"/>
    <w:rsid w:val="00F805D4"/>
    <w:rsid w:val="00F83499"/>
    <w:rsid w:val="00F85DB9"/>
    <w:rsid w:val="00F87CB2"/>
    <w:rsid w:val="00FA39D0"/>
    <w:rsid w:val="00FB21C7"/>
    <w:rsid w:val="00FB45F6"/>
    <w:rsid w:val="00FB63DA"/>
    <w:rsid w:val="00FD2C94"/>
    <w:rsid w:val="00FE1BDB"/>
    <w:rsid w:val="00FF2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PostalCode"/>
  <w:smartTagType w:namespaceuri="urn:schemas-microsoft-com:office:smarttags" w:name="City"/>
  <w:smartTagType w:namespaceuri="urn:schemas-microsoft-com:office:smarttags" w:name="PlaceType"/>
  <w:smartTagType w:namespaceuri="urn:schemas-microsoft-com:office:smarttags" w:name="PlaceName"/>
  <w:shapeDefaults>
    <o:shapedefaults v:ext="edit" spidmax="2050"/>
    <o:shapelayout v:ext="edit">
      <o:idmap v:ext="edit" data="2"/>
    </o:shapelayout>
  </w:shapeDefaults>
  <w:decimalSymbol w:val="."/>
  <w:listSeparator w:val=","/>
  <w14:docId w14:val="2D0063F9"/>
  <w15:docId w15:val="{EF274BFC-121A-41C9-95F9-71B4BB921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D6A3D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F72CC"/>
    <w:rPr>
      <w:color w:val="0000FF"/>
      <w:u w:val="single"/>
    </w:rPr>
  </w:style>
  <w:style w:type="paragraph" w:styleId="Footer">
    <w:name w:val="footer"/>
    <w:basedOn w:val="Normal"/>
    <w:rsid w:val="00AF02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AF0264"/>
  </w:style>
  <w:style w:type="paragraph" w:styleId="Header">
    <w:name w:val="header"/>
    <w:basedOn w:val="Normal"/>
    <w:rsid w:val="00CC563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rsid w:val="003B0C2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neNumber">
    <w:name w:val="line number"/>
    <w:basedOn w:val="DefaultParagraphFont"/>
    <w:rsid w:val="00A849AF"/>
  </w:style>
  <w:style w:type="character" w:styleId="Emphasis">
    <w:name w:val="Emphasis"/>
    <w:basedOn w:val="DefaultParagraphFont"/>
    <w:uiPriority w:val="20"/>
    <w:qFormat/>
    <w:rsid w:val="003A37B7"/>
    <w:rPr>
      <w:i/>
      <w:iCs/>
    </w:rPr>
  </w:style>
  <w:style w:type="paragraph" w:styleId="BalloonText">
    <w:name w:val="Balloon Text"/>
    <w:basedOn w:val="Normal"/>
    <w:link w:val="BalloonTextChar"/>
    <w:rsid w:val="00D2407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2407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634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0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478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892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0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19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35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78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4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865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784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42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164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hyperlink" Target="mailto:g.lipuma@lboro.ac.uk" TargetMode="Externa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9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13.png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12.emf"/><Relationship Id="rId10" Type="http://schemas.openxmlformats.org/officeDocument/2006/relationships/image" Target="media/image1.png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11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A7251B4-1E61-49BB-9B63-86B4AA52C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767</Words>
  <Characters>15775</Characters>
  <Application>Microsoft Office Word</Application>
  <DocSecurity>0</DocSecurity>
  <Lines>131</Lines>
  <Paragraphs>37</Paragraphs>
  <ScaleCrop>false</ScaleCrop>
  <Company>Microsoft China</Company>
  <LinksUpToDate>false</LinksUpToDate>
  <CharactersWithSpaces>18505</CharactersWithSpaces>
  <SharedDoc>false</SharedDoc>
  <HLinks>
    <vt:vector size="66" baseType="variant">
      <vt:variant>
        <vt:i4>196651</vt:i4>
      </vt:variant>
      <vt:variant>
        <vt:i4>30</vt:i4>
      </vt:variant>
      <vt:variant>
        <vt:i4>0</vt:i4>
      </vt:variant>
      <vt:variant>
        <vt:i4>5</vt:i4>
      </vt:variant>
      <vt:variant>
        <vt:lpwstr>http://apps.webofknowledge.com/OutboundService.do?SID=8AKvl9tpAQjlzgW29az&amp;mode=rrcAuthorRecordService&amp;action=go&amp;product=WOS&amp;lang=zh_CN&amp;daisIds=40794969</vt:lpwstr>
      </vt:variant>
      <vt:variant>
        <vt:lpwstr/>
      </vt:variant>
      <vt:variant>
        <vt:i4>1835056</vt:i4>
      </vt:variant>
      <vt:variant>
        <vt:i4>27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5843503</vt:lpwstr>
      </vt:variant>
      <vt:variant>
        <vt:lpwstr/>
      </vt:variant>
      <vt:variant>
        <vt:i4>1966137</vt:i4>
      </vt:variant>
      <vt:variant>
        <vt:i4>24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2241615</vt:lpwstr>
      </vt:variant>
      <vt:variant>
        <vt:lpwstr/>
      </vt:variant>
      <vt:variant>
        <vt:i4>1900607</vt:i4>
      </vt:variant>
      <vt:variant>
        <vt:i4>21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3722413</vt:lpwstr>
      </vt:variant>
      <vt:variant>
        <vt:lpwstr/>
      </vt:variant>
      <vt:variant>
        <vt:i4>1638457</vt:i4>
      </vt:variant>
      <vt:variant>
        <vt:i4>18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7150434</vt:lpwstr>
      </vt:variant>
      <vt:variant>
        <vt:lpwstr/>
      </vt:variant>
      <vt:variant>
        <vt:i4>1966140</vt:i4>
      </vt:variant>
      <vt:variant>
        <vt:i4>15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2285807</vt:lpwstr>
      </vt:variant>
      <vt:variant>
        <vt:lpwstr/>
      </vt:variant>
      <vt:variant>
        <vt:i4>1835056</vt:i4>
      </vt:variant>
      <vt:variant>
        <vt:i4>12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5843503</vt:lpwstr>
      </vt:variant>
      <vt:variant>
        <vt:lpwstr/>
      </vt:variant>
      <vt:variant>
        <vt:i4>1769533</vt:i4>
      </vt:variant>
      <vt:variant>
        <vt:i4>9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5659191</vt:lpwstr>
      </vt:variant>
      <vt:variant>
        <vt:lpwstr/>
      </vt:variant>
      <vt:variant>
        <vt:i4>1900607</vt:i4>
      </vt:variant>
      <vt:variant>
        <vt:i4>6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3722413</vt:lpwstr>
      </vt:variant>
      <vt:variant>
        <vt:lpwstr/>
      </vt:variant>
      <vt:variant>
        <vt:i4>1769533</vt:i4>
      </vt:variant>
      <vt:variant>
        <vt:i4>3</vt:i4>
      </vt:variant>
      <vt:variant>
        <vt:i4>0</vt:i4>
      </vt:variant>
      <vt:variant>
        <vt:i4>5</vt:i4>
      </vt:variant>
      <vt:variant>
        <vt:lpwstr>http://apps.webofknowledge.com/OutboundService.do?SID=7CY7bUoY2sVPQ9tvqZM&amp;mode=rrcAuthorRecordService&amp;action=go&amp;product=WOS&amp;lang=zh_CN&amp;daisIds=1244207</vt:lpwstr>
      </vt:variant>
      <vt:variant>
        <vt:lpwstr/>
      </vt:variant>
      <vt:variant>
        <vt:i4>1835066</vt:i4>
      </vt:variant>
      <vt:variant>
        <vt:i4>0</vt:i4>
      </vt:variant>
      <vt:variant>
        <vt:i4>0</vt:i4>
      </vt:variant>
      <vt:variant>
        <vt:i4>5</vt:i4>
      </vt:variant>
      <vt:variant>
        <vt:lpwstr>mailto:g.lipuma@lboro.ac.uk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ing Information</dc:title>
  <dc:creator>USER-</dc:creator>
  <cp:lastModifiedBy>David Campling</cp:lastModifiedBy>
  <cp:revision>2</cp:revision>
  <dcterms:created xsi:type="dcterms:W3CDTF">2023-05-23T13:31:00Z</dcterms:created>
  <dcterms:modified xsi:type="dcterms:W3CDTF">2023-05-23T13:31:00Z</dcterms:modified>
</cp:coreProperties>
</file>